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8"/>
        <w:gridCol w:w="7875"/>
      </w:tblGrid>
      <w:tr w:rsidR="005E5A8C" w14:paraId="5A4E5E49" w14:textId="77777777" w:rsidTr="005E5A8C">
        <w:tc>
          <w:tcPr>
            <w:tcW w:w="2808" w:type="dxa"/>
          </w:tcPr>
          <w:p w14:paraId="327EF6CF" w14:textId="5440785A" w:rsidR="003B0E57" w:rsidRDefault="003B0E57" w:rsidP="002037F9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</w:p>
        </w:tc>
        <w:tc>
          <w:tcPr>
            <w:tcW w:w="7875" w:type="dxa"/>
          </w:tcPr>
          <w:p w14:paraId="4BCF33F9" w14:textId="77777777" w:rsidR="005E5A8C" w:rsidRDefault="005E5A8C" w:rsidP="002037F9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KIỂM TRA GIỮA HỌC KÌ 1</w:t>
            </w:r>
          </w:p>
          <w:p w14:paraId="6709A9F3" w14:textId="77777777" w:rsidR="005E5A8C" w:rsidRDefault="005E5A8C" w:rsidP="002037F9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NĂM HỌC 2020 – 2021</w:t>
            </w:r>
          </w:p>
          <w:p w14:paraId="78C9CEF4" w14:textId="77777777" w:rsidR="005E5A8C" w:rsidRDefault="005E5A8C" w:rsidP="002037F9">
            <w:pPr>
              <w:jc w:val="center"/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</w:pPr>
            <w:r>
              <w:rPr>
                <w:rFonts w:ascii="Palatino Linotype" w:eastAsia="Palatino Linotype" w:hAnsi="Palatino Linotype" w:cs="Palatino Linotype"/>
                <w:b/>
                <w:sz w:val="23"/>
                <w:szCs w:val="27"/>
              </w:rPr>
              <w:t>MÔN HÓA</w:t>
            </w:r>
          </w:p>
          <w:p w14:paraId="71155442" w14:textId="77777777" w:rsidR="005E5A8C" w:rsidRPr="005E5A8C" w:rsidRDefault="005E5A8C" w:rsidP="002037F9">
            <w:pPr>
              <w:jc w:val="center"/>
              <w:rPr>
                <w:rFonts w:ascii="Palatino Linotype" w:eastAsia="Palatino Linotype" w:hAnsi="Palatino Linotype" w:cs="Palatino Linotype"/>
                <w:i/>
                <w:sz w:val="23"/>
                <w:szCs w:val="27"/>
              </w:rPr>
            </w:pPr>
            <w:r w:rsidRPr="005E5A8C">
              <w:rPr>
                <w:rFonts w:ascii="Palatino Linotype" w:eastAsia="Palatino Linotype" w:hAnsi="Palatino Linotype" w:cs="Palatino Linotype"/>
                <w:i/>
                <w:sz w:val="23"/>
                <w:szCs w:val="27"/>
              </w:rPr>
              <w:t>Thời gian: 60 phút</w:t>
            </w:r>
          </w:p>
        </w:tc>
      </w:tr>
    </w:tbl>
    <w:p w14:paraId="0B840F88" w14:textId="77777777" w:rsidR="005E5A8C" w:rsidRPr="007551EE" w:rsidRDefault="005E5A8C" w:rsidP="002037F9">
      <w:pPr>
        <w:spacing w:beforeLines="30" w:before="72" w:afterLines="30" w:after="72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ẮC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GH</w:t>
      </w:r>
      <w:r w:rsidRPr="007551EE">
        <w:rPr>
          <w:rFonts w:ascii="Palatino Linotype" w:eastAsia="Palatino Linotype" w:hAnsi="Palatino Linotype" w:cs="Palatino Linotype"/>
          <w:b/>
          <w:spacing w:val="4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M K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AN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5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</w:p>
    <w:p w14:paraId="6454954B" w14:textId="77777777" w:rsidR="005E5A8C" w:rsidRPr="007551EE" w:rsidRDefault="005E5A8C" w:rsidP="002037F9">
      <w:pPr>
        <w:spacing w:before="40" w:afterLines="40" w:after="96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ọ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ún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g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t t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ỏi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dư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ới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y (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,25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</w:p>
    <w:p w14:paraId="1BF043A0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1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 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,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g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 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z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?</w:t>
      </w:r>
    </w:p>
    <w:p w14:paraId="6B5F21BF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1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3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4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5</w:t>
      </w:r>
    </w:p>
    <w:p w14:paraId="3B9E874F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ót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spacing w:val="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ộ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eo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ứ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ự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ê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ừ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ó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?</w:t>
      </w:r>
    </w:p>
    <w:p w14:paraId="4BB9C355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</w:p>
    <w:p w14:paraId="3087615B" w14:textId="77777777" w:rsidR="002037F9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3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ó thể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 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ô khí 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ó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ẫ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n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</w:p>
    <w:p w14:paraId="54AEB2DA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12"/>
          <w:szCs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EC44B8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EC44B8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5</w:t>
      </w:r>
    </w:p>
    <w:p w14:paraId="4D104A62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4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 gồ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ki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?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</w:p>
    <w:p w14:paraId="05026EBE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g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l</w:t>
      </w:r>
      <w:r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position w:val="1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position w:val="1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Al,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Zn</w:t>
      </w:r>
      <w:r w:rsidRPr="00EC44B8">
        <w:rPr>
          <w:rFonts w:ascii="Palatino Linotype" w:eastAsia="Palatino Linotype" w:hAnsi="Palatino Linotype" w:cs="Palatino Linotype"/>
          <w:position w:val="1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position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position w:val="1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Zn,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g</w:t>
      </w:r>
    </w:p>
    <w:p w14:paraId="495F1A08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4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i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ỏ</w:t>
      </w:r>
      <w:r w:rsidRPr="007551EE">
        <w:rPr>
          <w:rFonts w:ascii="Palatino Linotype" w:eastAsia="Palatino Linotype" w:hAnsi="Palatino Linotype" w:cs="Palatino Linotype"/>
          <w:spacing w:val="4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ừ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ừ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c</w:t>
      </w:r>
      <w:r w:rsidRPr="007551EE">
        <w:rPr>
          <w:rFonts w:ascii="Palatino Linotype" w:eastAsia="Palatino Linotype" w:hAnsi="Palatino Linotype" w:cs="Palatino Linotype"/>
          <w:spacing w:val="4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4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4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ng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hiệm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ựng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ờ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, t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:</w:t>
      </w:r>
    </w:p>
    <w:p w14:paraId="607688C9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rắ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en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x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ọ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ê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ệng ống ng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</w:p>
    <w:p w14:paraId="3E6A65BB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ắ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14:paraId="12CD8131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ắ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e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và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n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ở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nghiệ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14:paraId="70E1E880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.</w:t>
      </w:r>
      <w:r w:rsidRPr="007551EE">
        <w:rPr>
          <w:rFonts w:ascii="Palatino Linotype" w:eastAsia="Palatino Linotype" w:hAnsi="Palatino Linotype" w:cs="Palatino Linotype"/>
          <w:spacing w:val="4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nh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4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ắ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4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4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4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ọ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í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ên</w:t>
      </w:r>
      <w:r w:rsidRPr="007551EE">
        <w:rPr>
          <w:rFonts w:ascii="Palatino Linotype" w:eastAsia="Palatino Linotype" w:hAnsi="Palatino Linotype" w:cs="Palatino Linotype"/>
          <w:spacing w:val="4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ệng</w:t>
      </w:r>
      <w:r w:rsidRPr="007551EE">
        <w:rPr>
          <w:rFonts w:ascii="Palatino Linotype" w:eastAsia="Palatino Linotype" w:hAnsi="Palatino Linotype" w:cs="Palatino Linotype"/>
          <w:spacing w:val="4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ngh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14:paraId="25A15D14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2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ì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u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c</w:t>
      </w:r>
      <w:r w:rsidRPr="007551EE">
        <w:rPr>
          <w:rFonts w:ascii="Palatino Linotype" w:eastAsia="Palatino Linotype" w:hAnsi="Palatino Linotype" w:cs="Palatino Linotype"/>
          <w:spacing w:val="2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ông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hiệp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ô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có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ô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?</w:t>
      </w:r>
    </w:p>
    <w:p w14:paraId="3A7C955E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ư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h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)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 khô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í</w:t>
      </w:r>
    </w:p>
    <w:p w14:paraId="587B0D77" w14:textId="77777777" w:rsidR="002037F9" w:rsidRP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ó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ó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ú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5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ở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ệ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ộ </w:t>
      </w:r>
      <w:r w:rsidRPr="002037F9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2037F9">
        <w:rPr>
          <w:rFonts w:ascii="Palatino Linotype" w:eastAsia="Palatino Linotype" w:hAnsi="Palatino Linotype" w:cs="Palatino Linotype"/>
          <w:spacing w:val="-1"/>
          <w:sz w:val="24"/>
          <w:szCs w:val="28"/>
        </w:rPr>
        <w:t>50</w:t>
      </w:r>
      <w:r w:rsidRPr="002037F9">
        <w:rPr>
          <w:rFonts w:ascii="Palatino Linotype" w:eastAsia="Palatino Linotype" w:hAnsi="Palatino Linotype" w:cs="Palatino Linotype"/>
          <w:spacing w:val="2"/>
          <w:w w:val="104"/>
          <w:position w:val="12"/>
          <w:sz w:val="12"/>
          <w:szCs w:val="16"/>
        </w:rPr>
        <w:t>o</w:t>
      </w:r>
      <w:r w:rsidRPr="002037F9">
        <w:rPr>
          <w:rFonts w:ascii="Palatino Linotype" w:eastAsia="Palatino Linotype" w:hAnsi="Palatino Linotype" w:cs="Palatino Linotype"/>
          <w:sz w:val="24"/>
          <w:szCs w:val="28"/>
        </w:rPr>
        <w:t>C.</w:t>
      </w:r>
    </w:p>
    <w:p w14:paraId="03C071AA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(h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f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) 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ụ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</w:p>
    <w:p w14:paraId="08D53BA9" w14:textId="77777777" w:rsidR="002037F9" w:rsidRPr="007551EE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ẫ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khí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ự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</w:p>
    <w:p w14:paraId="775E7F02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7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ô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 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 thí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hiệ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?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</w:p>
    <w:p w14:paraId="7F3B6DE7" w14:textId="77777777" w:rsidR="002037F9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14:paraId="25F432A0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 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h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a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</w:p>
    <w:p w14:paraId="2446F9C5" w14:textId="77777777" w:rsidR="002037F9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8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o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ứng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="006B11ED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="006B11ED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 w:rsidR="006B11ED" w:rsidRPr="006B11ED">
        <w:rPr>
          <w:rFonts w:ascii="Palatino Linotype" w:eastAsia="Palatino Linotype" w:hAnsi="Palatino Linotype" w:cs="Palatino Linotype"/>
          <w:position w:val="-6"/>
          <w:sz w:val="24"/>
          <w:szCs w:val="28"/>
        </w:rPr>
        <w:object w:dxaOrig="1660" w:dyaOrig="320" w14:anchorId="30F4BE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15.5pt" o:ole="">
            <v:imagedata r:id="rId7" o:title=""/>
          </v:shape>
          <o:OLEObject Type="Embed" ProgID="Equation.DSMT4" ShapeID="_x0000_i1025" DrawAspect="Content" ObjectID="_1729095863" r:id="rId8"/>
        </w:object>
      </w:r>
      <w:r w:rsidR="006B11ED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X +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6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ó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ă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n)</w:t>
      </w:r>
      <w:r w:rsidR="006B11ED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X là</w:t>
      </w:r>
    </w:p>
    <w:p w14:paraId="51E8C5A5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H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</w:p>
    <w:p w14:paraId="69F324EE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9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h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31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ột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2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2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.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ú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4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</w:t>
      </w:r>
      <w:r w:rsidRPr="007551EE">
        <w:rPr>
          <w:rFonts w:ascii="Palatino Linotype" w:eastAsia="Palatino Linotype" w:hAnsi="Palatino Linotype" w:cs="Palatino Linotype"/>
          <w:spacing w:val="3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3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2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2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u</w:t>
      </w:r>
      <w:r w:rsidRPr="007551EE">
        <w:rPr>
          <w:rFonts w:ascii="Palatino Linotype" w:eastAsia="Palatino Linotype" w:hAnsi="Palatino Linotype" w:cs="Palatino Linotype"/>
          <w:spacing w:val="2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 t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q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ỳ tím</w:t>
      </w:r>
    </w:p>
    <w:p w14:paraId="2FDC9E12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ổ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ỏ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khô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ổ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  <w:r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ổ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</w:p>
    <w:p w14:paraId="3DA8E9B0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ệt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2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m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i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 (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ó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I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.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ẫ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í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u</w:t>
      </w:r>
      <w:r w:rsidRPr="007551EE">
        <w:rPr>
          <w:rFonts w:ascii="Palatino Linotype" w:eastAsia="Palatino Linotype" w:hAnsi="Palatino Linotype" w:cs="Palatino Linotype"/>
          <w:spacing w:val="2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2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spacing w:val="2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 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ế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i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M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</w:p>
    <w:p w14:paraId="1419D3EA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Zn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a</w:t>
      </w:r>
    </w:p>
    <w:p w14:paraId="3DE37CB8" w14:textId="77777777" w:rsidR="002037F9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1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ự nhiên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m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i n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ó nh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ều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</w:p>
    <w:p w14:paraId="5B3467F9" w14:textId="77777777" w:rsidR="002037F9" w:rsidRPr="007551EE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sz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a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ư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ển</w:t>
      </w:r>
      <w:r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ếng kh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i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ực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</w:p>
    <w:p w14:paraId="0485A017" w14:textId="77777777" w:rsidR="002037F9" w:rsidRDefault="002037F9" w:rsidP="00D9532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t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ử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ều</w:t>
      </w:r>
      <w:r w:rsidRPr="007551EE">
        <w:rPr>
          <w:rFonts w:ascii="Palatino Linotype" w:eastAsia="Palatino Linotype" w:hAnsi="Palatino Linotype" w:cs="Palatino Linotype"/>
          <w:spacing w:val="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ế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u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ề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ặ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 kim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kh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>
        <w:rPr>
          <w:rFonts w:ascii="Palatino Linotype" w:eastAsia="Palatino Linotype" w:hAnsi="Palatino Linotype" w:cs="Palatino Linotype"/>
          <w:sz w:val="24"/>
          <w:szCs w:val="28"/>
        </w:rPr>
        <w:t>, …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</w:p>
    <w:p w14:paraId="155B43A9" w14:textId="77777777" w:rsidR="002037F9" w:rsidRDefault="002037F9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</w:pP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A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EC44B8">
        <w:rPr>
          <w:rFonts w:ascii="Palatino Linotype" w:eastAsia="Palatino Linotype" w:hAnsi="Palatino Linotype" w:cs="Palatino Linotype"/>
          <w:sz w:val="24"/>
          <w:szCs w:val="28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-1"/>
          <w:sz w:val="24"/>
          <w:szCs w:val="28"/>
        </w:rPr>
        <w:t>B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EC44B8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>C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EC44B8">
        <w:rPr>
          <w:rFonts w:ascii="Palatino Linotype" w:eastAsia="Palatino Linotype" w:hAnsi="Palatino Linotype" w:cs="Palatino Linotype"/>
          <w:position w:val="-3"/>
          <w:sz w:val="12"/>
          <w:szCs w:val="16"/>
        </w:rPr>
        <w:tab/>
      </w:r>
      <w:r w:rsidRPr="00EC44B8">
        <w:rPr>
          <w:rFonts w:ascii="Palatino Linotype" w:eastAsia="Palatino Linotype" w:hAnsi="Palatino Linotype" w:cs="Palatino Linotype"/>
          <w:b/>
          <w:color w:val="008000"/>
          <w:spacing w:val="1"/>
          <w:sz w:val="24"/>
          <w:szCs w:val="28"/>
        </w:rPr>
        <w:t>D</w:t>
      </w:r>
      <w:r>
        <w:rPr>
          <w:rFonts w:ascii="Palatino Linotype" w:eastAsia="Palatino Linotype" w:hAnsi="Palatino Linotype" w:cs="Palatino Linotype"/>
          <w:b/>
          <w:color w:val="008000"/>
          <w:sz w:val="24"/>
          <w:szCs w:val="28"/>
        </w:rPr>
        <w:t xml:space="preserve">.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</w:p>
    <w:p w14:paraId="693F71CD" w14:textId="77777777" w:rsidR="00D9532E" w:rsidRPr="00D9532E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es-AR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  <w:lang w:val="es-AR"/>
        </w:rPr>
        <w:t>Khí có tỉ khối đối với hiđro bằng 32 là:</w:t>
      </w:r>
    </w:p>
    <w:p w14:paraId="41FDA348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</w:rPr>
        <w:t>N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</w:rPr>
        <w:t>O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</w:rPr>
        <w:t>3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</w:rPr>
        <w:t>C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</w:p>
    <w:p w14:paraId="3A6DEAE1" w14:textId="77777777" w:rsidR="00D9532E" w:rsidRPr="00D9532E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lastRenderedPageBreak/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</w:rPr>
        <w:t>Hòa tan 12,6 gam natrisunfit vào dung dịch axit clohidric dư. Thể tích khí SO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D9532E">
        <w:rPr>
          <w:rFonts w:ascii="Palatino Linotype" w:hAnsi="Palatino Linotype"/>
          <w:color w:val="000000"/>
          <w:sz w:val="24"/>
          <w:szCs w:val="28"/>
        </w:rPr>
        <w:t xml:space="preserve"> thu được ở đktc là:</w:t>
      </w:r>
    </w:p>
    <w:p w14:paraId="25D89EE5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</w:rPr>
        <w:t>2,24 lít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</w:rPr>
        <w:t>3,36 lit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</w:rPr>
        <w:t>1,12 lít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</w:rPr>
        <w:t>4,48 lít</w:t>
      </w:r>
    </w:p>
    <w:p w14:paraId="025472EA" w14:textId="77777777" w:rsidR="00D9532E" w:rsidRPr="00D9532E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</w:rPr>
        <w:t>Để làm khô khí CO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D9532E">
        <w:rPr>
          <w:rFonts w:ascii="Palatino Linotype" w:hAnsi="Palatino Linotype"/>
          <w:color w:val="000000"/>
          <w:sz w:val="24"/>
          <w:szCs w:val="28"/>
        </w:rPr>
        <w:t xml:space="preserve"> cần dẫn khí này qua:</w:t>
      </w:r>
    </w:p>
    <w:p w14:paraId="7CC92590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</w:rPr>
        <w:t>H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</w:rPr>
        <w:t>4</w:t>
      </w:r>
      <w:r w:rsidRPr="004D4387">
        <w:rPr>
          <w:rFonts w:ascii="Palatino Linotype" w:hAnsi="Palatino Linotype"/>
          <w:color w:val="000000"/>
          <w:sz w:val="24"/>
          <w:szCs w:val="28"/>
        </w:rPr>
        <w:t xml:space="preserve"> đặc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</w:rPr>
        <w:t>NaOH rắn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</w:rPr>
        <w:t>CaO</w:t>
      </w:r>
      <w:r w:rsidRPr="004D4387">
        <w:rPr>
          <w:rFonts w:ascii="Palatino Linotype" w:hAnsi="Palatino Linotype"/>
          <w:color w:val="000000"/>
          <w:sz w:val="24"/>
          <w:szCs w:val="28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</w:rPr>
        <w:t>KOH rắn</w:t>
      </w:r>
    </w:p>
    <w:p w14:paraId="4BB30C1C" w14:textId="77777777" w:rsidR="00D9532E" w:rsidRPr="004D4387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nb-NO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  <w:lang w:val="nb-NO"/>
        </w:rPr>
        <w:t>Hòa tan hết 11,7g hỗn hợp gồm CaO và CaCO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nb-NO"/>
        </w:rPr>
        <w:t>3</w:t>
      </w:r>
      <w:r w:rsidRPr="00D9532E">
        <w:rPr>
          <w:rFonts w:ascii="Palatino Linotype" w:hAnsi="Palatino Linotype"/>
          <w:color w:val="000000"/>
          <w:sz w:val="24"/>
          <w:szCs w:val="28"/>
          <w:lang w:val="nb-NO"/>
        </w:rPr>
        <w:t xml:space="preserve"> vào 100 ml dung dịch HCl 3M.</w:t>
      </w:r>
      <w:r>
        <w:rPr>
          <w:rFonts w:ascii="Palatino Linotype" w:hAnsi="Palatino Linotype"/>
          <w:color w:val="000000"/>
          <w:sz w:val="24"/>
          <w:szCs w:val="28"/>
          <w:lang w:val="nb-NO"/>
        </w:rPr>
        <w:t xml:space="preserve"> 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>Khối lượng muối thu được là:</w:t>
      </w:r>
    </w:p>
    <w:p w14:paraId="2EE47640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nb-NO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  <w:lang w:val="nb-NO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>16,65 g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nb-NO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>15,56 g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nb-NO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>166,5 g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nb-NO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  <w:lang w:val="nb-NO"/>
        </w:rPr>
        <w:t>155,6g</w:t>
      </w:r>
    </w:p>
    <w:p w14:paraId="0D993431" w14:textId="77777777" w:rsidR="00D9532E" w:rsidRPr="00D9532E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pt-BR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  <w:lang w:val="pt-BR"/>
        </w:rPr>
        <w:t>Chất phản ứng được với dung dịch HCl tạo ra một chất khí có mùi hắc, nặng hơn không khí và làm đục nước vôi trong:</w:t>
      </w:r>
    </w:p>
    <w:p w14:paraId="49740574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pt-BR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Zn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Na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FeS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Na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C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</w:p>
    <w:p w14:paraId="03022230" w14:textId="77777777" w:rsidR="00D9532E" w:rsidRPr="00D9532E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es-ES_tradnl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8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  <w:lang w:val="es-ES_tradnl"/>
        </w:rPr>
        <w:t>Dãy các chất tác dụng được với dung dịch H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es-ES_tradnl"/>
        </w:rPr>
        <w:t>2</w:t>
      </w:r>
      <w:r w:rsidRPr="00D9532E">
        <w:rPr>
          <w:rFonts w:ascii="Palatino Linotype" w:hAnsi="Palatino Linotype"/>
          <w:color w:val="000000"/>
          <w:sz w:val="24"/>
          <w:szCs w:val="28"/>
          <w:lang w:val="es-ES_tradnl"/>
        </w:rPr>
        <w:t>SO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es-ES_tradnl"/>
        </w:rPr>
        <w:t>4</w:t>
      </w:r>
      <w:r w:rsidRPr="00D9532E">
        <w:rPr>
          <w:rFonts w:ascii="Palatino Linotype" w:hAnsi="Palatino Linotype"/>
          <w:color w:val="000000"/>
          <w:sz w:val="24"/>
          <w:szCs w:val="28"/>
          <w:lang w:val="es-ES_tradnl"/>
        </w:rPr>
        <w:t xml:space="preserve"> loãng tạo thành sản phẩm có chất khí:</w:t>
      </w:r>
    </w:p>
    <w:p w14:paraId="03E64643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pt-BR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BaO, Fe, CaC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  <w:r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Al, MgO, KOH</w:t>
      </w:r>
      <w:r>
        <w:rPr>
          <w:rFonts w:ascii="Palatino Linotype" w:hAnsi="Palatino Linotype"/>
          <w:color w:val="000000"/>
          <w:sz w:val="24"/>
          <w:szCs w:val="28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Na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, CaC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, Zn</w:t>
      </w:r>
      <w:r>
        <w:rPr>
          <w:rFonts w:ascii="Palatino Linotype" w:hAnsi="Palatino Linotype"/>
          <w:color w:val="000000"/>
          <w:sz w:val="24"/>
          <w:szCs w:val="28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Zn, Fe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, Na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</w:p>
    <w:p w14:paraId="34221C02" w14:textId="77777777" w:rsidR="00D9532E" w:rsidRPr="00D9532E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pt-BR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1</w:t>
      </w:r>
      <w:r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9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  <w:lang w:val="pt-BR"/>
        </w:rPr>
        <w:t>Có 4 ống nghiệm đựng các dung dịch: Ba(NO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  <w:r w:rsidRPr="00D9532E">
        <w:rPr>
          <w:rFonts w:ascii="Palatino Linotype" w:hAnsi="Palatino Linotype"/>
          <w:color w:val="000000"/>
          <w:sz w:val="24"/>
          <w:szCs w:val="28"/>
          <w:lang w:val="pt-BR"/>
        </w:rPr>
        <w:t>)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D9532E">
        <w:rPr>
          <w:rFonts w:ascii="Palatino Linotype" w:hAnsi="Palatino Linotype"/>
          <w:color w:val="000000"/>
          <w:sz w:val="24"/>
          <w:szCs w:val="28"/>
          <w:lang w:val="pt-BR"/>
        </w:rPr>
        <w:t>, KOH, HCl, (NH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4</w:t>
      </w:r>
      <w:r w:rsidRPr="00D9532E">
        <w:rPr>
          <w:rFonts w:ascii="Palatino Linotype" w:hAnsi="Palatino Linotype"/>
          <w:color w:val="000000"/>
          <w:sz w:val="24"/>
          <w:szCs w:val="28"/>
          <w:lang w:val="pt-BR"/>
        </w:rPr>
        <w:t xml:space="preserve">) 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D9532E">
        <w:rPr>
          <w:rFonts w:ascii="Palatino Linotype" w:hAnsi="Palatino Linotype"/>
          <w:color w:val="000000"/>
          <w:sz w:val="24"/>
          <w:szCs w:val="28"/>
          <w:lang w:val="pt-BR"/>
        </w:rPr>
        <w:t>CO</w:t>
      </w:r>
      <w:r w:rsidRPr="00D9532E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3</w:t>
      </w:r>
      <w:r w:rsidRPr="00D9532E">
        <w:rPr>
          <w:rFonts w:ascii="Palatino Linotype" w:hAnsi="Palatino Linotype"/>
          <w:color w:val="000000"/>
          <w:sz w:val="24"/>
          <w:szCs w:val="28"/>
          <w:lang w:val="pt-BR"/>
        </w:rPr>
        <w:t>. Dùng thêm hóa chất nào sau đây để nhận biết được chúng?</w:t>
      </w:r>
    </w:p>
    <w:p w14:paraId="1B9954E2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de-DE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  <w:lang w:val="de-DE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  <w:lang w:val="de-DE"/>
        </w:rPr>
        <w:t>Quỳ tím</w:t>
      </w:r>
      <w:r w:rsidRPr="004D4387">
        <w:rPr>
          <w:rFonts w:ascii="Palatino Linotype" w:hAnsi="Palatino Linotype"/>
          <w:color w:val="000000"/>
          <w:sz w:val="24"/>
          <w:szCs w:val="28"/>
          <w:lang w:val="de-DE"/>
        </w:rPr>
        <w:tab/>
      </w:r>
      <w:r w:rsidR="00354593">
        <w:rPr>
          <w:rFonts w:ascii="Palatino Linotype" w:hAnsi="Palatino Linotype"/>
          <w:color w:val="000000"/>
          <w:sz w:val="24"/>
          <w:szCs w:val="28"/>
          <w:lang w:val="de-DE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de-DE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  <w:lang w:val="de-DE"/>
        </w:rPr>
        <w:t>Dung dịch phenolphtalein</w:t>
      </w:r>
    </w:p>
    <w:p w14:paraId="645A165D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de-DE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  <w:lang w:val="de-DE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  <w:lang w:val="de-DE"/>
        </w:rPr>
        <w:t>C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de-DE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de-DE"/>
        </w:rPr>
        <w:tab/>
      </w:r>
      <w:r w:rsidR="00354593">
        <w:rPr>
          <w:rFonts w:ascii="Palatino Linotype" w:hAnsi="Palatino Linotype"/>
          <w:color w:val="000000"/>
          <w:sz w:val="24"/>
          <w:szCs w:val="28"/>
          <w:lang w:val="de-DE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de-DE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  <w:lang w:val="de-DE"/>
        </w:rPr>
        <w:t>Dung dịch NaOH</w:t>
      </w:r>
    </w:p>
    <w:p w14:paraId="6F18CF14" w14:textId="77777777" w:rsidR="00D9532E" w:rsidRPr="00D9532E" w:rsidRDefault="00D9532E" w:rsidP="00D9532E">
      <w:p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de-DE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2</w:t>
      </w:r>
      <w:r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hAnsi="Palatino Linotype"/>
          <w:color w:val="000000"/>
          <w:sz w:val="24"/>
          <w:szCs w:val="28"/>
          <w:lang w:val="de-DE"/>
        </w:rPr>
        <w:t>Giấ</w:t>
      </w:r>
      <w:r>
        <w:rPr>
          <w:rFonts w:ascii="Palatino Linotype" w:hAnsi="Palatino Linotype"/>
          <w:color w:val="000000"/>
          <w:sz w:val="24"/>
          <w:szCs w:val="28"/>
          <w:lang w:val="de-DE"/>
        </w:rPr>
        <w:t>y quỳ</w:t>
      </w:r>
      <w:r w:rsidRPr="00D9532E">
        <w:rPr>
          <w:rFonts w:ascii="Palatino Linotype" w:hAnsi="Palatino Linotype"/>
          <w:color w:val="000000"/>
          <w:sz w:val="24"/>
          <w:szCs w:val="28"/>
          <w:lang w:val="de-DE"/>
        </w:rPr>
        <w:t xml:space="preserve"> tím chuyển sang màu đỏ khi nhúng vào dung dịch được tạo thành từ:</w:t>
      </w:r>
    </w:p>
    <w:p w14:paraId="25CD19F8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pt-BR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A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0,5 mol H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4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 xml:space="preserve"> và 1,5 mol NaOH</w:t>
      </w:r>
      <w:r>
        <w:rPr>
          <w:rFonts w:ascii="Palatino Linotype" w:hAnsi="Palatino Linotype"/>
          <w:color w:val="000000"/>
          <w:sz w:val="24"/>
          <w:szCs w:val="28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B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1 mol HCl và 1 mol KOH</w:t>
      </w:r>
    </w:p>
    <w:p w14:paraId="486A018E" w14:textId="77777777" w:rsidR="00D9532E" w:rsidRPr="004D4387" w:rsidRDefault="00D9532E" w:rsidP="00D9532E">
      <w:pPr>
        <w:tabs>
          <w:tab w:val="left" w:pos="2700"/>
          <w:tab w:val="left" w:pos="5400"/>
          <w:tab w:val="left" w:pos="8100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8"/>
          <w:lang w:val="pt-BR"/>
        </w:rPr>
      </w:pP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C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1,5 mol Ca(OH)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 xml:space="preserve"> và 1,5 mol HCl</w:t>
      </w:r>
      <w:r>
        <w:rPr>
          <w:rFonts w:ascii="Palatino Linotype" w:hAnsi="Palatino Linotype"/>
          <w:color w:val="000000"/>
          <w:sz w:val="24"/>
          <w:szCs w:val="28"/>
          <w:lang w:val="pt-BR"/>
        </w:rPr>
        <w:tab/>
      </w:r>
      <w:r w:rsidRPr="004D4387">
        <w:rPr>
          <w:rFonts w:ascii="Palatino Linotype" w:hAnsi="Palatino Linotype"/>
          <w:b/>
          <w:color w:val="008000"/>
          <w:sz w:val="24"/>
          <w:szCs w:val="28"/>
          <w:lang w:val="pt-BR"/>
        </w:rPr>
        <w:t xml:space="preserve">D. 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1 mol H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2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>SO</w:t>
      </w:r>
      <w:r w:rsidRPr="004D4387">
        <w:rPr>
          <w:rFonts w:ascii="Palatino Linotype" w:hAnsi="Palatino Linotype"/>
          <w:color w:val="000000"/>
          <w:sz w:val="24"/>
          <w:szCs w:val="28"/>
          <w:vertAlign w:val="subscript"/>
          <w:lang w:val="pt-BR"/>
        </w:rPr>
        <w:t>4</w:t>
      </w:r>
      <w:r w:rsidRPr="004D4387">
        <w:rPr>
          <w:rFonts w:ascii="Palatino Linotype" w:hAnsi="Palatino Linotype"/>
          <w:color w:val="000000"/>
          <w:sz w:val="24"/>
          <w:szCs w:val="28"/>
          <w:lang w:val="pt-BR"/>
        </w:rPr>
        <w:t xml:space="preserve"> và 1,7 mol NaOH</w:t>
      </w:r>
    </w:p>
    <w:p w14:paraId="25CA82D9" w14:textId="77777777" w:rsidR="002037F9" w:rsidRPr="007551EE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P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ẦN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Ự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LUẬN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</w:t>
      </w:r>
      <w:r w:rsidR="00D9532E">
        <w:rPr>
          <w:rFonts w:ascii="Palatino Linotype" w:eastAsia="Palatino Linotype" w:hAnsi="Palatino Linotype" w:cs="Palatino Linotype"/>
          <w:b/>
          <w:sz w:val="24"/>
          <w:szCs w:val="28"/>
        </w:rPr>
        <w:t>5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ể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m)</w:t>
      </w:r>
    </w:p>
    <w:p w14:paraId="650A85A3" w14:textId="77777777" w:rsidR="002037F9" w:rsidRPr="007551EE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,</w:t>
      </w:r>
      <w:r w:rsidR="006B11ED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)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ế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p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ì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ó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ọc the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ồ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ể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ó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u</w:t>
      </w:r>
    </w:p>
    <w:p w14:paraId="5FB5B101" w14:textId="77777777" w:rsidR="002037F9" w:rsidRPr="007551EE" w:rsidRDefault="002037F9" w:rsidP="00D9532E">
      <w:pPr>
        <w:spacing w:after="0" w:line="240" w:lineRule="auto"/>
        <w:jc w:val="center"/>
        <w:rPr>
          <w:sz w:val="16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>Fe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35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5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6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5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4</w:t>
      </w:r>
    </w:p>
    <w:p w14:paraId="585457B1" w14:textId="77777777" w:rsidR="002037F9" w:rsidRDefault="002037F9" w:rsidP="00D9532E">
      <w:pPr>
        <w:spacing w:after="0" w:line="240" w:lineRule="auto"/>
        <w:jc w:val="both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2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1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(</w:t>
      </w:r>
      <w:r w:rsid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,0đ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b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hép</w:t>
      </w:r>
      <w:r w:rsidRPr="007551EE">
        <w:rPr>
          <w:rFonts w:ascii="Palatino Linotype" w:eastAsia="Palatino Linotype" w:hAnsi="Palatino Linotype" w:cs="Palatino Linotype"/>
          <w:spacing w:val="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í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hiệm</w:t>
      </w:r>
      <w:r w:rsidRPr="007551EE">
        <w:rPr>
          <w:rFonts w:ascii="Palatino Linotype" w:eastAsia="Palatino Linotype" w:hAnsi="Palatino Linotype" w:cs="Palatino Linotype"/>
          <w:spacing w:val="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hi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ở</w:t>
      </w:r>
      <w:r w:rsidRPr="007551EE">
        <w:rPr>
          <w:rFonts w:ascii="Palatino Linotype" w:eastAsia="Palatino Linotype" w:hAnsi="Palatino Linotype" w:cs="Palatino Linotype"/>
          <w:spacing w:val="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ột</w:t>
      </w:r>
      <w:r w:rsidRPr="007551EE">
        <w:rPr>
          <w:rFonts w:ascii="Palatino Linotype" w:eastAsia="Palatino Linotype" w:hAnsi="Palatino Linotype" w:cs="Palatino Linotype"/>
          <w:spacing w:val="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iện</w:t>
      </w:r>
      <w:r w:rsidRPr="007551EE">
        <w:rPr>
          <w:rFonts w:ascii="Palatino Linotype" w:eastAsia="Palatino Linotype" w:hAnsi="Palatino Linotype" w:cs="Palatino Linotype"/>
          <w:spacing w:val="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hi</w:t>
      </w:r>
      <w:r w:rsidRPr="007551EE">
        <w:rPr>
          <w:rFonts w:ascii="Palatino Linotype" w:eastAsia="Palatino Linotype" w:hAnsi="Palatino Linotype" w:cs="Palatino Linotype"/>
          <w:spacing w:val="1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ở</w:t>
      </w:r>
      <w:r w:rsidRPr="007551EE">
        <w:rPr>
          <w:rFonts w:ascii="Palatino Linotype" w:eastAsia="Palatino Linotype" w:hAnsi="Palatino Linotype" w:cs="Palatino Linotype"/>
          <w:spacing w:val="2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ột</w:t>
      </w:r>
      <w:r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I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) ch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ù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14:paraId="36B50375" w14:textId="77777777" w:rsidR="00D9532E" w:rsidRPr="007551EE" w:rsidRDefault="00D9532E" w:rsidP="00D9532E">
      <w:pPr>
        <w:spacing w:after="0" w:line="240" w:lineRule="auto"/>
        <w:jc w:val="both"/>
        <w:rPr>
          <w:sz w:val="16"/>
        </w:rPr>
      </w:pPr>
    </w:p>
    <w:tbl>
      <w:tblPr>
        <w:tblW w:w="9708" w:type="dxa"/>
        <w:tblInd w:w="11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68"/>
        <w:gridCol w:w="5040"/>
      </w:tblGrid>
      <w:tr w:rsidR="002037F9" w:rsidRPr="007551EE" w14:paraId="68AD09CF" w14:textId="77777777" w:rsidTr="00D9532E">
        <w:trPr>
          <w:trHeight w:hRule="exact" w:val="402"/>
        </w:trPr>
        <w:tc>
          <w:tcPr>
            <w:tcW w:w="4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9527765" w14:textId="77777777" w:rsidR="002037F9" w:rsidRPr="002037F9" w:rsidRDefault="002037F9" w:rsidP="00D9532E">
            <w:pPr>
              <w:spacing w:after="0" w:line="240" w:lineRule="auto"/>
              <w:ind w:left="168" w:right="180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b/>
                <w:spacing w:val="-1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  <w:t xml:space="preserve">í </w:t>
            </w:r>
            <w:r w:rsidRPr="002037F9">
              <w:rPr>
                <w:rFonts w:ascii="Palatino Linotype" w:eastAsia="Palatino Linotype" w:hAnsi="Palatino Linotype" w:cs="Palatino Linotype"/>
                <w:b/>
                <w:spacing w:val="-1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  <w:t>g</w:t>
            </w:r>
            <w:r w:rsidRPr="002037F9">
              <w:rPr>
                <w:rFonts w:ascii="Palatino Linotype" w:eastAsia="Palatino Linotype" w:hAnsi="Palatino Linotype" w:cs="Palatino Linotype"/>
                <w:b/>
                <w:spacing w:val="-1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  <w:t>i</w:t>
            </w:r>
            <w:r w:rsidRPr="002037F9">
              <w:rPr>
                <w:rFonts w:ascii="Palatino Linotype" w:eastAsia="Palatino Linotype" w:hAnsi="Palatino Linotype" w:cs="Palatino Linotype"/>
                <w:b/>
                <w:spacing w:val="-1"/>
                <w:sz w:val="24"/>
                <w:szCs w:val="28"/>
              </w:rPr>
              <w:t>ệ</w:t>
            </w:r>
            <w:r w:rsidRPr="002037F9"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  <w:t>m (</w:t>
            </w:r>
            <w:r w:rsidRPr="002037F9">
              <w:rPr>
                <w:rFonts w:ascii="Palatino Linotype" w:eastAsia="Palatino Linotype" w:hAnsi="Palatino Linotype" w:cs="Palatino Linotype"/>
                <w:b/>
                <w:spacing w:val="1"/>
                <w:sz w:val="24"/>
                <w:szCs w:val="28"/>
              </w:rPr>
              <w:t>I</w:t>
            </w:r>
            <w:r w:rsidRPr="002037F9"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  <w:t>)</w:t>
            </w:r>
          </w:p>
        </w:tc>
        <w:tc>
          <w:tcPr>
            <w:tcW w:w="5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BBB3A01" w14:textId="77777777" w:rsidR="002037F9" w:rsidRPr="00D9532E" w:rsidRDefault="002037F9" w:rsidP="00D9532E">
            <w:pPr>
              <w:spacing w:after="0" w:line="240" w:lineRule="auto"/>
              <w:ind w:left="168" w:right="180"/>
              <w:jc w:val="center"/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</w:pPr>
            <w:r w:rsidRPr="00D9532E">
              <w:rPr>
                <w:rFonts w:ascii="Palatino Linotype" w:eastAsia="Palatino Linotype" w:hAnsi="Palatino Linotype" w:cs="Palatino Linotype"/>
                <w:b/>
                <w:sz w:val="24"/>
                <w:szCs w:val="28"/>
              </w:rPr>
              <w:t>Hiện tượng (II)</w:t>
            </w:r>
          </w:p>
        </w:tc>
      </w:tr>
      <w:tr w:rsidR="002037F9" w:rsidRPr="007551EE" w14:paraId="17401FE9" w14:textId="77777777" w:rsidTr="00D9532E">
        <w:trPr>
          <w:trHeight w:hRule="exact" w:val="717"/>
        </w:trPr>
        <w:tc>
          <w:tcPr>
            <w:tcW w:w="4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15E350C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13"/>
                <w:szCs w:val="17"/>
              </w:rPr>
            </w:pP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.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ho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ng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N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a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H</w:t>
            </w:r>
            <w:r w:rsidRPr="002037F9">
              <w:rPr>
                <w:rFonts w:ascii="Palatino Linotype" w:eastAsia="Palatino Linotype" w:hAnsi="Palatino Linotype" w:cs="Palatino Linotype"/>
                <w:spacing w:val="-4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v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 ống nghi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ệ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m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ựng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ng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FeC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l</w:t>
            </w:r>
            <w:r w:rsidRPr="002037F9">
              <w:rPr>
                <w:rFonts w:ascii="Palatino Linotype" w:eastAsia="Palatino Linotype" w:hAnsi="Palatino Linotype" w:cs="Palatino Linotype"/>
                <w:sz w:val="13"/>
                <w:szCs w:val="17"/>
              </w:rPr>
              <w:t>3</w:t>
            </w:r>
          </w:p>
        </w:tc>
        <w:tc>
          <w:tcPr>
            <w:tcW w:w="5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25E7F3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(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)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ấ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rắ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m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>r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ắ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 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 t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nh,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h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ư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ợ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 khô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m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</w:p>
        </w:tc>
      </w:tr>
      <w:tr w:rsidR="002037F9" w:rsidRPr="007551EE" w14:paraId="0F73FE07" w14:textId="77777777" w:rsidTr="00D9532E">
        <w:trPr>
          <w:trHeight w:hRule="exact" w:val="717"/>
        </w:trPr>
        <w:tc>
          <w:tcPr>
            <w:tcW w:w="4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214DDD4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B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.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ho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â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y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l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v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ống nghiệm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ựng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>ị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h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S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>O</w:t>
            </w:r>
            <w:r w:rsidRPr="002037F9">
              <w:rPr>
                <w:rFonts w:ascii="Palatino Linotype" w:eastAsia="Palatino Linotype" w:hAnsi="Palatino Linotype" w:cs="Palatino Linotype"/>
                <w:sz w:val="13"/>
                <w:szCs w:val="17"/>
              </w:rPr>
              <w:t>4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.</w:t>
            </w:r>
          </w:p>
        </w:tc>
        <w:tc>
          <w:tcPr>
            <w:tcW w:w="5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58EB9A0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(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2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)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ấ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rắ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m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â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ỏ t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 t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nh,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h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ư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ợ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 khô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m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</w:p>
        </w:tc>
      </w:tr>
      <w:tr w:rsidR="002037F9" w:rsidRPr="007551EE" w14:paraId="6081A2E5" w14:textId="77777777" w:rsidTr="00D9532E">
        <w:trPr>
          <w:trHeight w:hRule="exact" w:val="717"/>
        </w:trPr>
        <w:tc>
          <w:tcPr>
            <w:tcW w:w="4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FE51048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.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ho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dung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B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a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l</w:t>
            </w:r>
            <w:r w:rsidRPr="002037F9">
              <w:rPr>
                <w:rFonts w:ascii="Palatino Linotype" w:eastAsia="Palatino Linotype" w:hAnsi="Palatino Linotype" w:cs="Palatino Linotype"/>
                <w:sz w:val="13"/>
                <w:szCs w:val="17"/>
              </w:rPr>
              <w:t>2</w:t>
            </w:r>
            <w:r w:rsidRPr="002037F9">
              <w:rPr>
                <w:rFonts w:ascii="Palatino Linotype" w:eastAsia="Palatino Linotype" w:hAnsi="Palatino Linotype" w:cs="Palatino Linotype"/>
                <w:spacing w:val="26"/>
                <w:sz w:val="13"/>
                <w:szCs w:val="17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v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o 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>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 nghi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ệ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m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ựng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ng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Na</w:t>
            </w:r>
            <w:r w:rsidRPr="002037F9">
              <w:rPr>
                <w:rFonts w:ascii="Palatino Linotype" w:eastAsia="Palatino Linotype" w:hAnsi="Palatino Linotype" w:cs="Palatino Linotype"/>
                <w:sz w:val="13"/>
                <w:szCs w:val="17"/>
              </w:rPr>
              <w:t>2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S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</w:t>
            </w:r>
            <w:r w:rsidRPr="002037F9">
              <w:rPr>
                <w:rFonts w:ascii="Palatino Linotype" w:eastAsia="Palatino Linotype" w:hAnsi="Palatino Linotype" w:cs="Palatino Linotype"/>
                <w:sz w:val="13"/>
                <w:szCs w:val="17"/>
              </w:rPr>
              <w:t>4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.</w:t>
            </w:r>
          </w:p>
        </w:tc>
        <w:tc>
          <w:tcPr>
            <w:tcW w:w="5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1AE8DC5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(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3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)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ấ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rắ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m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ỏ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 t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b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m v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 t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a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h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kim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lo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i,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m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x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a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ủ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a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dầ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</w:p>
        </w:tc>
      </w:tr>
      <w:tr w:rsidR="002037F9" w:rsidRPr="007551EE" w14:paraId="433A5205" w14:textId="77777777" w:rsidTr="00D9532E">
        <w:trPr>
          <w:trHeight w:hRule="exact" w:val="753"/>
        </w:trPr>
        <w:tc>
          <w:tcPr>
            <w:tcW w:w="4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8530D58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12"/>
                <w:szCs w:val="16"/>
              </w:rPr>
            </w:pP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.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ho du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H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l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v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o 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>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 nghi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ệ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m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ựng C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>(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)</w:t>
            </w:r>
            <w:r w:rsidRPr="002037F9">
              <w:rPr>
                <w:rFonts w:ascii="Palatino Linotype" w:eastAsia="Palatino Linotype" w:hAnsi="Palatino Linotype" w:cs="Palatino Linotype"/>
                <w:w w:val="104"/>
                <w:sz w:val="12"/>
                <w:szCs w:val="16"/>
              </w:rPr>
              <w:t>2</w:t>
            </w:r>
          </w:p>
        </w:tc>
        <w:tc>
          <w:tcPr>
            <w:tcW w:w="5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533E739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(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4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)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ấ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rắ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m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â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ỏ t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 t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nh,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hu</w:t>
            </w:r>
            <w:r w:rsidRPr="002037F9">
              <w:rPr>
                <w:rFonts w:ascii="Palatino Linotype" w:eastAsia="Palatino Linotype" w:hAnsi="Palatino Linotype" w:cs="Palatino Linotype"/>
                <w:spacing w:val="-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đ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ư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ợ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c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m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u 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rắ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</w:t>
            </w:r>
          </w:p>
        </w:tc>
      </w:tr>
      <w:tr w:rsidR="002037F9" w:rsidRPr="007551EE" w14:paraId="41B08007" w14:textId="77777777" w:rsidTr="00D9532E">
        <w:trPr>
          <w:trHeight w:hRule="exact" w:val="663"/>
        </w:trPr>
        <w:tc>
          <w:tcPr>
            <w:tcW w:w="4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F695B44" w14:textId="77777777" w:rsidR="002037F9" w:rsidRPr="002037F9" w:rsidRDefault="002037F9" w:rsidP="00D9532E">
            <w:pPr>
              <w:spacing w:after="0" w:line="240" w:lineRule="auto"/>
              <w:jc w:val="center"/>
              <w:rPr>
                <w:sz w:val="16"/>
              </w:rPr>
            </w:pPr>
          </w:p>
        </w:tc>
        <w:tc>
          <w:tcPr>
            <w:tcW w:w="5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7DF042F" w14:textId="77777777" w:rsidR="002037F9" w:rsidRPr="002037F9" w:rsidRDefault="002037F9" w:rsidP="00D9532E">
            <w:pPr>
              <w:spacing w:after="0" w:line="240" w:lineRule="auto"/>
              <w:ind w:left="168" w:right="180"/>
              <w:jc w:val="both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(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5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)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>h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ấ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rắ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2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a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ầ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,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d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u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g</w:t>
            </w:r>
            <w:r w:rsidRPr="002037F9">
              <w:rPr>
                <w:rFonts w:ascii="Palatino Linotype" w:eastAsia="Palatino Linotype" w:hAnsi="Palatino Linotype" w:cs="Palatino Linotype"/>
                <w:spacing w:val="-3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d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ịc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t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ạ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o t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h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 xml:space="preserve"> mà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 xml:space="preserve">u </w:t>
            </w:r>
            <w:r w:rsidRPr="002037F9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x</w:t>
            </w:r>
            <w:r w:rsidRPr="002037F9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a</w:t>
            </w:r>
            <w:r w:rsidRPr="002037F9">
              <w:rPr>
                <w:rFonts w:ascii="Palatino Linotype" w:eastAsia="Palatino Linotype" w:hAnsi="Palatino Linotype" w:cs="Palatino Linotype"/>
                <w:sz w:val="24"/>
                <w:szCs w:val="28"/>
              </w:rPr>
              <w:t>nh</w:t>
            </w:r>
          </w:p>
        </w:tc>
      </w:tr>
    </w:tbl>
    <w:p w14:paraId="2B2C5740" w14:textId="77777777" w:rsidR="002037F9" w:rsidRDefault="002037F9" w:rsidP="00D9532E">
      <w:pPr>
        <w:spacing w:after="0" w:line="240" w:lineRule="auto"/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</w:pPr>
    </w:p>
    <w:p w14:paraId="5F1BE965" w14:textId="77777777" w:rsidR="002037F9" w:rsidRPr="007551EE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47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,</w:t>
      </w:r>
      <w:r w:rsidR="006B11ED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b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iết</w:t>
      </w:r>
      <w:r w:rsidRPr="007551EE">
        <w:rPr>
          <w:rFonts w:ascii="Palatino Linotype" w:eastAsia="Palatino Linotype" w:hAnsi="Palatino Linotype" w:cs="Palatino Linotype"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4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m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ối</w:t>
      </w:r>
      <w:r w:rsidRPr="007551EE">
        <w:rPr>
          <w:rFonts w:ascii="Palatino Linotype" w:eastAsia="Palatino Linotype" w:hAnsi="Palatino Linotype" w:cs="Palatino Linotype"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ỗn</w:t>
      </w:r>
      <w:r w:rsidRPr="007551EE">
        <w:rPr>
          <w:rFonts w:ascii="Palatino Linotype" w:eastAsia="Palatino Linotype" w:hAnsi="Palatino Linotype" w:cs="Palatino Linotype"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47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4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mu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ối</w:t>
      </w:r>
      <w:r w:rsidRPr="007551EE">
        <w:rPr>
          <w:rFonts w:ascii="Palatino Linotype" w:eastAsia="Palatino Linotype" w:hAnsi="Palatino Linotype" w:cs="Palatino Linotype"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2"/>
          <w:sz w:val="12"/>
          <w:szCs w:val="16"/>
        </w:rPr>
        <w:t xml:space="preserve">3  </w:t>
      </w:r>
      <w:r w:rsidRPr="007551EE">
        <w:rPr>
          <w:rFonts w:ascii="Palatino Linotype" w:eastAsia="Palatino Linotype" w:hAnsi="Palatino Linotype" w:cs="Palatino Linotype"/>
          <w:spacing w:val="1"/>
          <w:position w:val="-2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và</w:t>
      </w:r>
      <w:r w:rsidRPr="007551EE">
        <w:rPr>
          <w:rFonts w:ascii="Palatino Linotype" w:eastAsia="Palatino Linotype" w:hAnsi="Palatino Linotype" w:cs="Palatino Linotype"/>
          <w:spacing w:val="44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a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2"/>
          <w:szCs w:val="16"/>
        </w:rPr>
        <w:t xml:space="preserve">4 </w:t>
      </w:r>
      <w:r w:rsidRPr="007551EE">
        <w:rPr>
          <w:rFonts w:ascii="Palatino Linotype" w:eastAsia="Palatino Linotype" w:hAnsi="Palatino Linotype" w:cs="Palatino Linotype"/>
          <w:spacing w:val="38"/>
          <w:position w:val="-2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c</w:t>
      </w:r>
      <w:r w:rsidR="004E37D6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vừa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00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l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ị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l th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6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í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ở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tc)</w:t>
      </w:r>
    </w:p>
    <w:p w14:paraId="4CD5BBE8" w14:textId="77777777" w:rsidR="002037F9" w:rsidRPr="007551EE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ồ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ộ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l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l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ã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ù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</w:p>
    <w:p w14:paraId="3E96828E" w14:textId="77777777" w:rsidR="006B11ED" w:rsidRDefault="002037F9" w:rsidP="00D9532E">
      <w:pPr>
        <w:spacing w:after="0" w:line="24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nh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h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%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heo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ỗi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ối</w:t>
      </w:r>
      <w:r w:rsidRPr="007551EE">
        <w:rPr>
          <w:rFonts w:ascii="Palatino Linotype" w:eastAsia="Palatino Linotype" w:hAnsi="Palatino Linotype" w:cs="Palatino Linotype"/>
          <w:spacing w:val="2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ó</w:t>
      </w:r>
      <w:r w:rsidRPr="007551EE">
        <w:rPr>
          <w:rFonts w:ascii="Palatino Linotype" w:eastAsia="Palatino Linotype" w:hAnsi="Palatino Linotype" w:cs="Palatino Linotype"/>
          <w:spacing w:val="2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ng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ỗn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2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ầ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14:paraId="2F1B622B" w14:textId="77777777" w:rsidR="002037F9" w:rsidRPr="007551EE" w:rsidRDefault="002037F9" w:rsidP="00D9532E">
      <w:pPr>
        <w:spacing w:after="0" w:line="24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6"/>
          <w:sz w:val="24"/>
          <w:szCs w:val="28"/>
        </w:rPr>
        <w:t xml:space="preserve"> </w:t>
      </w:r>
      <w:r w:rsidR="006B11ED"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(</w:t>
      </w:r>
      <w:r w:rsidR="006B11ED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1</w:t>
      </w:r>
      <w:r w:rsidR="006B11ED"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,</w:t>
      </w:r>
      <w:r w:rsidR="006B11ED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0</w:t>
      </w:r>
      <w:r w:rsidR="006B11ED"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đ</w:t>
      </w:r>
      <w:r w:rsidR="006B11ED"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)</w:t>
      </w:r>
      <w:r w:rsidR="006B11ED" w:rsidRPr="007551EE">
        <w:rPr>
          <w:rFonts w:ascii="Palatino Linotype" w:eastAsia="Palatino Linotype" w:hAnsi="Palatino Linotype" w:cs="Palatino Linotype"/>
          <w:b/>
          <w:spacing w:val="4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ẫ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lít)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ở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tc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5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pacing w:val="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ch</w:t>
      </w:r>
      <w:r w:rsidRPr="007551EE">
        <w:rPr>
          <w:rFonts w:ascii="Palatino Linotype" w:eastAsia="Palatino Linotype" w:hAnsi="Palatino Linotype" w:cs="Palatino Linotype"/>
          <w:spacing w:val="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4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u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 thu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9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ế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á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 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ủ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</w:p>
    <w:p w14:paraId="4891EAA1" w14:textId="77777777" w:rsidR="002037F9" w:rsidRDefault="002037F9">
      <w:pPr>
        <w:rPr>
          <w:rFonts w:ascii="Palatino Linotype" w:eastAsia="Palatino Linotype" w:hAnsi="Palatino Linotype" w:cs="Palatino Linotype"/>
          <w:b/>
          <w:color w:val="434343"/>
          <w:spacing w:val="-1"/>
          <w:sz w:val="24"/>
          <w:szCs w:val="28"/>
        </w:rPr>
      </w:pPr>
      <w:r>
        <w:rPr>
          <w:rFonts w:ascii="Palatino Linotype" w:eastAsia="Palatino Linotype" w:hAnsi="Palatino Linotype" w:cs="Palatino Linotype"/>
          <w:b/>
          <w:color w:val="434343"/>
          <w:spacing w:val="-1"/>
          <w:sz w:val="24"/>
          <w:szCs w:val="28"/>
        </w:rPr>
        <w:br w:type="page"/>
      </w:r>
    </w:p>
    <w:p w14:paraId="20E3089E" w14:textId="77777777" w:rsidR="002037F9" w:rsidRPr="00D9532E" w:rsidRDefault="00D9532E" w:rsidP="00D9532E">
      <w:pPr>
        <w:spacing w:line="360" w:lineRule="auto"/>
        <w:jc w:val="center"/>
        <w:rPr>
          <w:sz w:val="16"/>
        </w:rPr>
      </w:pP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lastRenderedPageBreak/>
        <w:t>ĐÁ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P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 xml:space="preserve"> Á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N</w:t>
      </w:r>
      <w:r w:rsidRP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Ề</w:t>
      </w:r>
      <w:r w:rsidRP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T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I GI</w:t>
      </w:r>
      <w:r w:rsidRPr="00D9532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>Ữ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A</w:t>
      </w:r>
      <w:r w:rsidRP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ỌC 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K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Ì 1</w:t>
      </w:r>
      <w:r w:rsidRP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>M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ÔN</w:t>
      </w:r>
      <w:r w:rsidRP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ÓA</w:t>
      </w:r>
      <w:r w:rsidRPr="00D9532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L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Ớ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P</w:t>
      </w:r>
      <w:r w:rsidRP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9</w:t>
      </w:r>
      <w:r w:rsidRPr="00D9532E">
        <w:rPr>
          <w:rFonts w:ascii="Palatino Linotype" w:eastAsia="Palatino Linotype" w:hAnsi="Palatino Linotype" w:cs="Palatino Linotype"/>
          <w:b/>
          <w:spacing w:val="-2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Đ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Ề</w:t>
      </w:r>
      <w:r w:rsidRPr="00D9532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D9532E">
        <w:rPr>
          <w:rFonts w:ascii="Palatino Linotype" w:eastAsia="Palatino Linotype" w:hAnsi="Palatino Linotype" w:cs="Palatino Linotype"/>
          <w:b/>
          <w:sz w:val="24"/>
          <w:szCs w:val="28"/>
        </w:rPr>
        <w:t>4</w:t>
      </w:r>
    </w:p>
    <w:p w14:paraId="40CE5EFA" w14:textId="77777777" w:rsidR="002037F9" w:rsidRDefault="002037F9" w:rsidP="002037F9">
      <w:pPr>
        <w:spacing w:line="360" w:lineRule="auto"/>
        <w:rPr>
          <w:rFonts w:ascii="Palatino Linotype" w:eastAsia="Palatino Linotype" w:hAnsi="Palatino Linotype" w:cs="Palatino Linotype"/>
          <w:b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pacing w:val="-3"/>
          <w:sz w:val="24"/>
          <w:szCs w:val="28"/>
        </w:rPr>
        <w:t>ỏ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rắ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c 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g</w:t>
      </w: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>ệ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m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  <w:gridCol w:w="1069"/>
      </w:tblGrid>
      <w:tr w:rsidR="00D9532E" w14:paraId="37387052" w14:textId="77777777" w:rsidTr="00D9532E">
        <w:tc>
          <w:tcPr>
            <w:tcW w:w="1068" w:type="dxa"/>
            <w:vAlign w:val="center"/>
          </w:tcPr>
          <w:p w14:paraId="481E84E5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  <w:tc>
          <w:tcPr>
            <w:tcW w:w="1068" w:type="dxa"/>
            <w:vAlign w:val="center"/>
          </w:tcPr>
          <w:p w14:paraId="55DD2A7E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2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1068" w:type="dxa"/>
            <w:vAlign w:val="center"/>
          </w:tcPr>
          <w:p w14:paraId="20B413CB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3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  <w:tc>
          <w:tcPr>
            <w:tcW w:w="1068" w:type="dxa"/>
            <w:vAlign w:val="center"/>
          </w:tcPr>
          <w:p w14:paraId="37681B6D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4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</w:p>
        </w:tc>
        <w:tc>
          <w:tcPr>
            <w:tcW w:w="1068" w:type="dxa"/>
            <w:vAlign w:val="center"/>
          </w:tcPr>
          <w:p w14:paraId="2FF105C8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5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  <w:tc>
          <w:tcPr>
            <w:tcW w:w="1068" w:type="dxa"/>
            <w:vAlign w:val="center"/>
          </w:tcPr>
          <w:p w14:paraId="4C7793AF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6</w:t>
            </w:r>
            <w:r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  <w:tc>
          <w:tcPr>
            <w:tcW w:w="1068" w:type="dxa"/>
            <w:vAlign w:val="center"/>
          </w:tcPr>
          <w:p w14:paraId="22698C19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7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</w:p>
        </w:tc>
        <w:tc>
          <w:tcPr>
            <w:tcW w:w="1069" w:type="dxa"/>
            <w:vAlign w:val="center"/>
          </w:tcPr>
          <w:p w14:paraId="463067A9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8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B</w:t>
            </w:r>
          </w:p>
        </w:tc>
        <w:tc>
          <w:tcPr>
            <w:tcW w:w="1069" w:type="dxa"/>
            <w:vAlign w:val="center"/>
          </w:tcPr>
          <w:p w14:paraId="4A058A4C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9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</w:p>
        </w:tc>
        <w:tc>
          <w:tcPr>
            <w:tcW w:w="1069" w:type="dxa"/>
            <w:vAlign w:val="center"/>
          </w:tcPr>
          <w:p w14:paraId="51975F86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0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</w:tr>
      <w:tr w:rsidR="00D9532E" w14:paraId="53653B4F" w14:textId="77777777" w:rsidTr="00D9532E">
        <w:tc>
          <w:tcPr>
            <w:tcW w:w="1068" w:type="dxa"/>
            <w:vAlign w:val="center"/>
          </w:tcPr>
          <w:p w14:paraId="0B39CF10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1</w:t>
            </w:r>
            <w:r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B</w:t>
            </w:r>
          </w:p>
        </w:tc>
        <w:tc>
          <w:tcPr>
            <w:tcW w:w="1068" w:type="dxa"/>
            <w:vAlign w:val="center"/>
          </w:tcPr>
          <w:p w14:paraId="43C9410D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2</w:t>
            </w:r>
            <w:r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.</w:t>
            </w:r>
            <w:r w:rsidRPr="007551EE"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1068" w:type="dxa"/>
            <w:vAlign w:val="center"/>
          </w:tcPr>
          <w:p w14:paraId="1AD157F5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3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B</w:t>
            </w:r>
          </w:p>
        </w:tc>
        <w:tc>
          <w:tcPr>
            <w:tcW w:w="1068" w:type="dxa"/>
            <w:vAlign w:val="center"/>
          </w:tcPr>
          <w:p w14:paraId="6C280960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4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1068" w:type="dxa"/>
            <w:vAlign w:val="center"/>
          </w:tcPr>
          <w:p w14:paraId="56FC8AA1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5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1068" w:type="dxa"/>
            <w:vAlign w:val="center"/>
          </w:tcPr>
          <w:p w14:paraId="315F2BEA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6</w:t>
            </w:r>
            <w:r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1068" w:type="dxa"/>
            <w:vAlign w:val="center"/>
          </w:tcPr>
          <w:p w14:paraId="2B24794A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7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B</w:t>
            </w:r>
          </w:p>
        </w:tc>
        <w:tc>
          <w:tcPr>
            <w:tcW w:w="1069" w:type="dxa"/>
            <w:vAlign w:val="center"/>
          </w:tcPr>
          <w:p w14:paraId="314DD816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8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C</w:t>
            </w:r>
          </w:p>
        </w:tc>
        <w:tc>
          <w:tcPr>
            <w:tcW w:w="1069" w:type="dxa"/>
            <w:vAlign w:val="center"/>
          </w:tcPr>
          <w:p w14:paraId="1267936B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1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9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A</w:t>
            </w:r>
          </w:p>
        </w:tc>
        <w:tc>
          <w:tcPr>
            <w:tcW w:w="1069" w:type="dxa"/>
            <w:vAlign w:val="center"/>
          </w:tcPr>
          <w:p w14:paraId="2A8F3807" w14:textId="77777777" w:rsidR="00D9532E" w:rsidRPr="007551EE" w:rsidRDefault="00D9532E" w:rsidP="00D9532E">
            <w:pPr>
              <w:spacing w:line="360" w:lineRule="auto"/>
              <w:jc w:val="center"/>
              <w:rPr>
                <w:rFonts w:ascii="Palatino Linotype" w:eastAsia="Palatino Linotype" w:hAnsi="Palatino Linotype" w:cs="Palatino Linotype"/>
                <w:sz w:val="24"/>
                <w:szCs w:val="28"/>
              </w:rPr>
            </w:pPr>
            <w:r>
              <w:rPr>
                <w:rFonts w:ascii="Palatino Linotype" w:eastAsia="Palatino Linotype" w:hAnsi="Palatino Linotype" w:cs="Palatino Linotype"/>
                <w:spacing w:val="-1"/>
                <w:sz w:val="24"/>
                <w:szCs w:val="28"/>
              </w:rPr>
              <w:t>2</w:t>
            </w:r>
            <w:r w:rsidRPr="007551EE"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0</w:t>
            </w:r>
            <w:r>
              <w:rPr>
                <w:rFonts w:ascii="Palatino Linotype" w:eastAsia="Palatino Linotype" w:hAnsi="Palatino Linotype" w:cs="Palatino Linotype"/>
                <w:spacing w:val="1"/>
                <w:sz w:val="24"/>
                <w:szCs w:val="28"/>
              </w:rPr>
              <w:t>.</w:t>
            </w:r>
            <w:r>
              <w:rPr>
                <w:rFonts w:ascii="Palatino Linotype" w:eastAsia="Palatino Linotype" w:hAnsi="Palatino Linotype" w:cs="Palatino Linotype"/>
                <w:sz w:val="24"/>
                <w:szCs w:val="28"/>
              </w:rPr>
              <w:t>D</w:t>
            </w:r>
          </w:p>
        </w:tc>
      </w:tr>
    </w:tbl>
    <w:p w14:paraId="6DA12C93" w14:textId="77777777" w:rsidR="00D9532E" w:rsidRPr="007551EE" w:rsidRDefault="00D9532E" w:rsidP="002037F9">
      <w:pPr>
        <w:spacing w:line="360" w:lineRule="auto"/>
        <w:rPr>
          <w:sz w:val="16"/>
        </w:rPr>
      </w:pPr>
    </w:p>
    <w:p w14:paraId="5B37EC4D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.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Ph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>ầ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ỏi tự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b/>
          <w:spacing w:val="-1"/>
          <w:position w:val="1"/>
          <w:sz w:val="24"/>
          <w:szCs w:val="28"/>
        </w:rPr>
        <w:t>uậ</w:t>
      </w:r>
      <w:r w:rsidRPr="007551EE">
        <w:rPr>
          <w:rFonts w:ascii="Palatino Linotype" w:eastAsia="Palatino Linotype" w:hAnsi="Palatino Linotype" w:cs="Palatino Linotype"/>
          <w:b/>
          <w:position w:val="1"/>
          <w:sz w:val="24"/>
          <w:szCs w:val="28"/>
        </w:rPr>
        <w:t>n</w:t>
      </w:r>
    </w:p>
    <w:p w14:paraId="0B712B34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1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</w:p>
    <w:p w14:paraId="0F932C95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Fe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8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</w:p>
    <w:p w14:paraId="1C21F692" w14:textId="77777777" w:rsidR="004E37D6" w:rsidRDefault="002037F9" w:rsidP="002037F9">
      <w:pPr>
        <w:spacing w:line="360" w:lineRule="auto"/>
        <w:rPr>
          <w:rFonts w:ascii="Palatino Linotype" w:eastAsia="Palatino Linotype" w:hAnsi="Palatino Linotype" w:cs="Palatino Linotype"/>
          <w:spacing w:val="7"/>
          <w:position w:val="1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55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="004E37D6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 w:rsidR="004E37D6" w:rsidRPr="004E37D6">
        <w:rPr>
          <w:rFonts w:ascii="Palatino Linotype" w:eastAsia="Palatino Linotype" w:hAnsi="Palatino Linotype" w:cs="Palatino Linotype"/>
          <w:spacing w:val="7"/>
          <w:position w:val="-20"/>
          <w:sz w:val="24"/>
          <w:szCs w:val="28"/>
        </w:rPr>
        <w:object w:dxaOrig="1219" w:dyaOrig="480" w14:anchorId="383BF7AE">
          <v:shape id="_x0000_i1026" type="#_x0000_t75" style="width:61pt;height:24pt" o:ole="">
            <v:imagedata r:id="rId9" o:title=""/>
          </v:shape>
          <o:OLEObject Type="Embed" ProgID="Equation.DSMT4" ShapeID="_x0000_i1026" DrawAspect="Content" ObjectID="_1729095864" r:id="rId10"/>
        </w:objec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 xml:space="preserve"> </w:t>
      </w:r>
      <w:r w:rsidR="004E37D6">
        <w:rPr>
          <w:rFonts w:ascii="Palatino Linotype" w:eastAsia="Palatino Linotype" w:hAnsi="Palatino Linotype" w:cs="Palatino Linotype"/>
          <w:position w:val="1"/>
          <w:sz w:val="24"/>
          <w:szCs w:val="28"/>
        </w:rPr>
        <w:t>2</w:t>
      </w:r>
      <w:r w:rsidR="004E37D6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="004E37D6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="004E37D6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="004E37D6">
        <w:rPr>
          <w:rFonts w:ascii="Palatino Linotype" w:eastAsia="Palatino Linotype" w:hAnsi="Palatino Linotype" w:cs="Palatino Linotype"/>
          <w:spacing w:val="7"/>
          <w:position w:val="1"/>
          <w:sz w:val="24"/>
          <w:szCs w:val="28"/>
        </w:rPr>
        <w:t xml:space="preserve"> </w:t>
      </w:r>
    </w:p>
    <w:p w14:paraId="5DFCF97B" w14:textId="77777777" w:rsidR="00B87A28" w:rsidRDefault="002037F9" w:rsidP="002037F9">
      <w:pPr>
        <w:spacing w:line="360" w:lineRule="auto"/>
        <w:rPr>
          <w:rFonts w:ascii="Palatino Linotype" w:eastAsia="Palatino Linotype" w:hAnsi="Palatino Linotype" w:cs="Palatino Linotype"/>
          <w:position w:val="-2"/>
          <w:sz w:val="13"/>
          <w:szCs w:val="17"/>
        </w:rPr>
      </w:pP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pacing w:val="26"/>
          <w:position w:val="-2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2"/>
          <w:position w:val="1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position w:val="1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position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position w:val="1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2"/>
          <w:sz w:val="13"/>
          <w:szCs w:val="17"/>
        </w:rPr>
        <w:t>4</w:t>
      </w:r>
    </w:p>
    <w:p w14:paraId="4CFBD799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4  </w:t>
      </w:r>
      <w:r w:rsidRPr="007551EE">
        <w:rPr>
          <w:rFonts w:ascii="Palatino Linotype" w:eastAsia="Palatino Linotype" w:hAnsi="Palatino Linotype" w:cs="Palatino Linotype"/>
          <w:spacing w:val="28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4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</w:p>
    <w:p w14:paraId="748AE258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2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="004E37D6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A -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;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-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;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-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;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- 5</w:t>
      </w:r>
    </w:p>
    <w:p w14:paraId="0F1A3B0A" w14:textId="77777777" w:rsidR="004E37D6" w:rsidRDefault="002037F9" w:rsidP="002037F9">
      <w:pPr>
        <w:spacing w:line="360" w:lineRule="auto"/>
        <w:rPr>
          <w:rFonts w:ascii="Palatino Linotype" w:eastAsia="Palatino Linotype" w:hAnsi="Palatino Linotype" w:cs="Palatino Linotype"/>
          <w:b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3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  <w:r w:rsidR="004E37D6">
        <w:rPr>
          <w:rFonts w:ascii="Palatino Linotype" w:eastAsia="Palatino Linotype" w:hAnsi="Palatino Linotype" w:cs="Palatino Linotype"/>
          <w:b/>
          <w:sz w:val="24"/>
          <w:szCs w:val="28"/>
        </w:rPr>
        <w:t xml:space="preserve"> </w:t>
      </w:r>
    </w:p>
    <w:p w14:paraId="7C57A5DA" w14:textId="77777777" w:rsidR="004E37D6" w:rsidRDefault="004E37D6" w:rsidP="002037F9">
      <w:pPr>
        <w:spacing w:line="36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ìn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hó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ọc: 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35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14:paraId="49829761" w14:textId="77777777" w:rsidR="004E37D6" w:rsidRDefault="002037F9" w:rsidP="002037F9">
      <w:pPr>
        <w:spacing w:line="36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>Ở</w:t>
      </w:r>
      <w:r w:rsidRPr="007551EE">
        <w:rPr>
          <w:rFonts w:ascii="Palatino Linotype" w:eastAsia="Palatino Linotype" w:hAnsi="Palatino Linotype" w:cs="Palatino Linotype"/>
          <w:spacing w:val="3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â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a</w:t>
      </w:r>
      <w:r w:rsidRPr="007551EE">
        <w:rPr>
          <w:rFonts w:ascii="Palatino Linotype" w:eastAsia="Palatino Linotype" w:hAnsi="Palatino Linotype" w:cs="Palatino Linotype"/>
          <w:spacing w:val="3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ấ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3 </w:t>
      </w:r>
      <w:r w:rsidRPr="007551EE">
        <w:rPr>
          <w:rFonts w:ascii="Palatino Linotype" w:eastAsia="Palatino Linotype" w:hAnsi="Palatino Linotype" w:cs="Palatino Linotype"/>
          <w:spacing w:val="31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ứng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  <w:r w:rsidRPr="007551EE">
        <w:rPr>
          <w:rFonts w:ascii="Palatino Linotype" w:eastAsia="Palatino Linotype" w:hAnsi="Palatino Linotype" w:cs="Palatino Linotype"/>
          <w:spacing w:val="3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ò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40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aS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4 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k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ô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ứ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 v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ớ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l</w:t>
      </w:r>
    </w:p>
    <w:p w14:paraId="31F62F64" w14:textId="77777777" w:rsidR="002037F9" w:rsidRPr="007551EE" w:rsidRDefault="004E37D6" w:rsidP="002037F9">
      <w:pPr>
        <w:spacing w:line="360" w:lineRule="auto"/>
        <w:rPr>
          <w:sz w:val="16"/>
        </w:rPr>
      </w:pPr>
      <w:r>
        <w:rPr>
          <w:rFonts w:ascii="Palatino Linotype" w:eastAsia="Palatino Linotype" w:hAnsi="Palatino Linotype" w:cs="Palatino Linotype"/>
          <w:sz w:val="24"/>
          <w:szCs w:val="28"/>
        </w:rPr>
        <w:t xml:space="preserve">a) Ta có </w:t>
      </w:r>
      <w:r w:rsidR="002037F9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O2 </w:t>
      </w:r>
      <w:r w:rsidR="002037F9" w:rsidRPr="007551EE">
        <w:rPr>
          <w:rFonts w:ascii="Palatino Linotype" w:eastAsia="Palatino Linotype" w:hAnsi="Palatino Linotype" w:cs="Palatino Linotype"/>
          <w:spacing w:val="5"/>
          <w:position w:val="-3"/>
          <w:sz w:val="12"/>
          <w:szCs w:val="16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="002037F9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0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3</w:t>
      </w:r>
      <w:r w:rsidR="002037F9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ol</w:t>
      </w:r>
    </w:p>
    <w:p w14:paraId="4C84F049" w14:textId="77777777" w:rsidR="004E37D6" w:rsidRDefault="004E37D6" w:rsidP="002037F9">
      <w:pPr>
        <w:spacing w:line="360" w:lineRule="auto"/>
        <w:rPr>
          <w:rFonts w:ascii="Palatino Linotype" w:eastAsia="Palatino Linotype" w:hAnsi="Palatino Linotype" w:cs="Palatino Linotype"/>
          <w:sz w:val="24"/>
          <w:szCs w:val="28"/>
        </w:rPr>
      </w:pPr>
      <w:r>
        <w:rPr>
          <w:rFonts w:ascii="Palatino Linotype" w:eastAsia="Palatino Linotype" w:hAnsi="Palatino Linotype" w:cs="Palatino Linotype"/>
          <w:sz w:val="24"/>
          <w:szCs w:val="28"/>
        </w:rPr>
        <w:t xml:space="preserve">Ta có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="002037F9"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H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l</w:t>
      </w:r>
      <w:r w:rsidR="002037F9" w:rsidRPr="007551EE">
        <w:rPr>
          <w:rFonts w:ascii="Palatino Linotype" w:eastAsia="Palatino Linotype" w:hAnsi="Palatino Linotype" w:cs="Palatino Linotype"/>
          <w:spacing w:val="14"/>
          <w:position w:val="-3"/>
          <w:sz w:val="12"/>
          <w:szCs w:val="16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p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h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ản</w:t>
      </w:r>
      <w:r w:rsidR="002037F9" w:rsidRPr="007551EE">
        <w:rPr>
          <w:rFonts w:ascii="Palatino Linotype" w:eastAsia="Palatino Linotype" w:hAnsi="Palatino Linotype" w:cs="Palatino Linotype"/>
          <w:spacing w:val="18"/>
          <w:position w:val="-3"/>
          <w:sz w:val="12"/>
          <w:szCs w:val="16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-2"/>
          <w:position w:val="-3"/>
          <w:sz w:val="12"/>
          <w:szCs w:val="16"/>
        </w:rPr>
        <w:t>ứ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n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g 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="002037F9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2</w:t>
      </w:r>
      <w:r w:rsidR="002037F9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O2 </w:t>
      </w:r>
      <w:r w:rsidR="002037F9" w:rsidRPr="007551EE">
        <w:rPr>
          <w:rFonts w:ascii="Palatino Linotype" w:eastAsia="Palatino Linotype" w:hAnsi="Palatino Linotype" w:cs="Palatino Linotype"/>
          <w:spacing w:val="3"/>
          <w:position w:val="-3"/>
          <w:sz w:val="12"/>
          <w:szCs w:val="16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="002037F9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.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0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3</w:t>
      </w:r>
      <w:r w:rsidR="002037F9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="002037F9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0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0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6</w:t>
      </w:r>
      <w:r w:rsidR="002037F9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l </w:t>
      </w:r>
    </w:p>
    <w:p w14:paraId="2302FC02" w14:textId="77777777" w:rsidR="004E37D6" w:rsidRDefault="004E37D6" w:rsidP="002037F9">
      <w:pPr>
        <w:spacing w:line="360" w:lineRule="auto"/>
        <w:rPr>
          <w:rFonts w:ascii="Palatino Linotype" w:eastAsia="Palatino Linotype" w:hAnsi="Palatino Linotype" w:cs="Palatino Linotype"/>
          <w:sz w:val="24"/>
          <w:szCs w:val="28"/>
        </w:rPr>
      </w:pPr>
      <w:r>
        <w:rPr>
          <w:rFonts w:ascii="Palatino Linotype" w:eastAsia="Palatino Linotype" w:hAnsi="Palatino Linotype" w:cs="Palatino Linotype"/>
          <w:sz w:val="24"/>
          <w:szCs w:val="28"/>
        </w:rPr>
        <w:t xml:space="preserve">Do đó </w:t>
      </w:r>
      <w:r w:rsidRPr="004E37D6">
        <w:rPr>
          <w:rFonts w:ascii="Palatino Linotype" w:eastAsia="Palatino Linotype" w:hAnsi="Palatino Linotype" w:cs="Palatino Linotype"/>
          <w:position w:val="-30"/>
          <w:sz w:val="24"/>
          <w:szCs w:val="28"/>
        </w:rPr>
        <w:object w:dxaOrig="3040" w:dyaOrig="680" w14:anchorId="6F99B23D">
          <v:shape id="_x0000_i1027" type="#_x0000_t75" style="width:152.5pt;height:34pt" o:ole="">
            <v:imagedata r:id="rId11" o:title=""/>
          </v:shape>
          <o:OLEObject Type="Embed" ProgID="Equation.DSMT4" ShapeID="_x0000_i1027" DrawAspect="Content" ObjectID="_1729095865" r:id="rId12"/>
        </w:object>
      </w:r>
      <w:r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</w:p>
    <w:p w14:paraId="448AAA40" w14:textId="77777777" w:rsidR="002037F9" w:rsidRDefault="004E37D6" w:rsidP="002037F9">
      <w:pPr>
        <w:spacing w:line="360" w:lineRule="auto"/>
        <w:rPr>
          <w:rFonts w:ascii="Palatino Linotype" w:eastAsia="Palatino Linotype" w:hAnsi="Palatino Linotype" w:cs="Palatino Linotype"/>
          <w:sz w:val="24"/>
          <w:szCs w:val="28"/>
        </w:rPr>
      </w:pPr>
      <w:r>
        <w:rPr>
          <w:rFonts w:ascii="Palatino Linotype" w:eastAsia="Palatino Linotype" w:hAnsi="Palatino Linotype" w:cs="Palatino Linotype"/>
          <w:sz w:val="24"/>
          <w:szCs w:val="28"/>
        </w:rPr>
        <w:t>b) Ta có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a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O3 </w:t>
      </w:r>
      <w:r w:rsidR="002037F9" w:rsidRPr="007551EE">
        <w:rPr>
          <w:rFonts w:ascii="Palatino Linotype" w:eastAsia="Palatino Linotype" w:hAnsi="Palatino Linotype" w:cs="Palatino Linotype"/>
          <w:spacing w:val="10"/>
          <w:position w:val="-3"/>
          <w:sz w:val="12"/>
          <w:szCs w:val="16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="002037F9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="002037F9"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="002037F9"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O2 </w:t>
      </w:r>
      <w:r w:rsidR="002037F9" w:rsidRPr="007551EE">
        <w:rPr>
          <w:rFonts w:ascii="Palatino Linotype" w:eastAsia="Palatino Linotype" w:hAnsi="Palatino Linotype" w:cs="Palatino Linotype"/>
          <w:spacing w:val="3"/>
          <w:position w:val="-3"/>
          <w:sz w:val="12"/>
          <w:szCs w:val="16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="002037F9"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0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3</w:t>
      </w:r>
      <w:r w:rsidR="002037F9"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="002037F9"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="002037F9" w:rsidRPr="007551EE">
        <w:rPr>
          <w:rFonts w:ascii="Palatino Linotype" w:eastAsia="Palatino Linotype" w:hAnsi="Palatino Linotype" w:cs="Palatino Linotype"/>
          <w:sz w:val="24"/>
          <w:szCs w:val="28"/>
        </w:rPr>
        <w:t>ol</w:t>
      </w:r>
    </w:p>
    <w:p w14:paraId="16B224B5" w14:textId="77777777" w:rsidR="004E37D6" w:rsidRPr="007551EE" w:rsidRDefault="004E37D6" w:rsidP="004E37D6">
      <w:pPr>
        <w:spacing w:line="36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4E37D6">
        <w:rPr>
          <w:position w:val="-30"/>
        </w:rPr>
        <w:object w:dxaOrig="4900" w:dyaOrig="720" w14:anchorId="7657BACE">
          <v:shape id="_x0000_i1028" type="#_x0000_t75" style="width:245pt;height:36pt" o:ole="">
            <v:imagedata r:id="rId13" o:title=""/>
          </v:shape>
          <o:OLEObject Type="Embed" ProgID="Equation.DSMT4" ShapeID="_x0000_i1028" DrawAspect="Content" ObjectID="_1729095866" r:id="rId14"/>
        </w:object>
      </w:r>
      <w:r w:rsidRPr="004E37D6">
        <w:rPr>
          <w:position w:val="-14"/>
        </w:rPr>
        <w:object w:dxaOrig="3280" w:dyaOrig="380" w14:anchorId="1EA6595D">
          <v:shape id="_x0000_i1029" type="#_x0000_t75" style="width:164.5pt;height:19pt" o:ole="">
            <v:imagedata r:id="rId15" o:title=""/>
          </v:shape>
          <o:OLEObject Type="Embed" ProgID="Equation.DSMT4" ShapeID="_x0000_i1029" DrawAspect="Content" ObjectID="_1729095867" r:id="rId16"/>
        </w:object>
      </w:r>
    </w:p>
    <w:p w14:paraId="4B36E3DC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b/>
          <w:spacing w:val="-1"/>
          <w:sz w:val="24"/>
          <w:szCs w:val="28"/>
        </w:rPr>
        <w:t>Câ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u</w:t>
      </w:r>
      <w:r w:rsidRPr="007551EE">
        <w:rPr>
          <w:rFonts w:ascii="Palatino Linotype" w:eastAsia="Palatino Linotype" w:hAnsi="Palatino Linotype" w:cs="Palatino Linotype"/>
          <w:b/>
          <w:spacing w:val="1"/>
          <w:sz w:val="24"/>
          <w:szCs w:val="28"/>
        </w:rPr>
        <w:t xml:space="preserve"> 4</w:t>
      </w:r>
      <w:r w:rsidRPr="007551EE">
        <w:rPr>
          <w:rFonts w:ascii="Palatino Linotype" w:eastAsia="Palatino Linotype" w:hAnsi="Palatino Linotype" w:cs="Palatino Linotype"/>
          <w:b/>
          <w:sz w:val="24"/>
          <w:szCs w:val="28"/>
        </w:rPr>
        <w:t>.</w:t>
      </w:r>
    </w:p>
    <w:p w14:paraId="13D039EE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B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a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2"/>
          <w:szCs w:val="16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2 </w:t>
      </w:r>
      <w:r w:rsidRPr="007551EE">
        <w:rPr>
          <w:rFonts w:ascii="Palatino Linotype" w:eastAsia="Palatino Linotype" w:hAnsi="Palatino Linotype" w:cs="Palatino Linotype"/>
          <w:spacing w:val="15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=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</w:t>
      </w:r>
    </w:p>
    <w:p w14:paraId="364B0C1E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lastRenderedPageBreak/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B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C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O3</w:t>
      </w:r>
      <w:r w:rsidRPr="007551EE">
        <w:rPr>
          <w:rFonts w:ascii="Palatino Linotype" w:eastAsia="Palatino Linotype" w:hAnsi="Palatino Linotype" w:cs="Palatino Linotype"/>
          <w:spacing w:val="17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=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9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7/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9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7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=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</w:t>
      </w:r>
    </w:p>
    <w:p w14:paraId="781CBEA0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x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ét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B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C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O3</w:t>
      </w:r>
      <w:r w:rsidRPr="007551EE">
        <w:rPr>
          <w:rFonts w:ascii="Palatino Linotype" w:eastAsia="Palatino Linotype" w:hAnsi="Palatino Linotype" w:cs="Palatino Linotype"/>
          <w:spacing w:val="17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&lt;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B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a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3"/>
          <w:szCs w:val="17"/>
        </w:rPr>
        <w:t>(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3"/>
          <w:szCs w:val="17"/>
        </w:rPr>
        <w:t>H)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1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=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&gt;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X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y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ả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ờ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 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p</w:t>
      </w:r>
    </w:p>
    <w:p w14:paraId="01C9F744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1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ò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d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ư</w:t>
      </w:r>
    </w:p>
    <w:p w14:paraId="3C1F97FC" w14:textId="77777777" w:rsidR="002037F9" w:rsidRPr="007551EE" w:rsidRDefault="002037F9" w:rsidP="002037F9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position w:val="-3"/>
          <w:sz w:val="13"/>
          <w:szCs w:val="17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3</w:t>
      </w:r>
      <w:r w:rsidRPr="007551EE">
        <w:rPr>
          <w:rFonts w:ascii="Palatino Linotype" w:eastAsia="Palatino Linotype" w:hAnsi="Palatino Linotype" w:cs="Palatino Linotype"/>
          <w:spacing w:val="26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14:paraId="231685CD" w14:textId="77777777" w:rsidR="002037F9" w:rsidRDefault="002037F9" w:rsidP="002037F9">
      <w:pPr>
        <w:tabs>
          <w:tab w:val="left" w:pos="3402"/>
          <w:tab w:val="left" w:pos="5669"/>
          <w:tab w:val="left" w:pos="7937"/>
        </w:tabs>
        <w:spacing w:after="0"/>
        <w:jc w:val="both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C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O2</w:t>
      </w:r>
      <w:r w:rsidRPr="007551EE">
        <w:rPr>
          <w:rFonts w:ascii="Palatino Linotype" w:eastAsia="Palatino Linotype" w:hAnsi="Palatino Linotype" w:cs="Palatino Linotype"/>
          <w:spacing w:val="23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B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a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3"/>
          <w:szCs w:val="17"/>
        </w:rPr>
        <w:t>C</w:t>
      </w:r>
      <w:r w:rsidRPr="007551EE">
        <w:rPr>
          <w:rFonts w:ascii="Palatino Linotype" w:eastAsia="Palatino Linotype" w:hAnsi="Palatino Linotype" w:cs="Palatino Linotype"/>
          <w:position w:val="-3"/>
          <w:sz w:val="13"/>
          <w:szCs w:val="17"/>
        </w:rPr>
        <w:t>O3</w:t>
      </w:r>
      <w:r w:rsidRPr="007551EE">
        <w:rPr>
          <w:rFonts w:ascii="Palatino Linotype" w:eastAsia="Palatino Linotype" w:hAnsi="Palatino Linotype" w:cs="Palatino Linotype"/>
          <w:spacing w:val="14"/>
          <w:position w:val="-3"/>
          <w:sz w:val="13"/>
          <w:szCs w:val="17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</w:t>
      </w:r>
    </w:p>
    <w:p w14:paraId="3217DF7E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O2 </w:t>
      </w:r>
      <w:r w:rsidRPr="007551EE">
        <w:rPr>
          <w:rFonts w:ascii="Palatino Linotype" w:eastAsia="Palatino Linotype" w:hAnsi="Palatino Linotype" w:cs="Palatino Linotype"/>
          <w:spacing w:val="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1.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2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l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ít</w:t>
      </w:r>
    </w:p>
    <w:p w14:paraId="58E5AC54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ứ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ng 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o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u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ối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</w:p>
    <w:p w14:paraId="7E10FE42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6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</w:t>
      </w:r>
    </w:p>
    <w:p w14:paraId="6CF731D2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1      </w:t>
      </w:r>
      <w:r w:rsidRPr="007551EE">
        <w:rPr>
          <w:rFonts w:ascii="Palatino Linotype" w:eastAsia="Palatino Linotype" w:hAnsi="Palatino Linotype" w:cs="Palatino Linotype"/>
          <w:spacing w:val="6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1               </w:t>
      </w:r>
      <w:r w:rsidRPr="007551EE">
        <w:rPr>
          <w:rFonts w:ascii="Palatino Linotype" w:eastAsia="Palatino Linotype" w:hAnsi="Palatino Linotype" w:cs="Palatino Linotype"/>
          <w:spacing w:val="6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1          </w:t>
      </w:r>
      <w:r w:rsidRPr="007551EE">
        <w:rPr>
          <w:rFonts w:ascii="Palatino Linotype" w:eastAsia="Palatino Linotype" w:hAnsi="Palatino Linotype" w:cs="Palatino Linotype"/>
          <w:spacing w:val="69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0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)</w:t>
      </w:r>
    </w:p>
    <w:p w14:paraId="623F2B44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5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5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5"/>
          <w:position w:val="-3"/>
          <w:sz w:val="12"/>
          <w:szCs w:val="16"/>
        </w:rPr>
        <w:t xml:space="preserve"> </w:t>
      </w:r>
      <w:r w:rsidRPr="007551EE">
        <w:rPr>
          <w:rFonts w:ascii="MS PGothic" w:eastAsia="MS PGothic" w:hAnsi="MS PGothic" w:cs="MS PGothic"/>
          <w:sz w:val="24"/>
          <w:szCs w:val="28"/>
        </w:rPr>
        <w:t>→</w:t>
      </w:r>
      <w:r w:rsidRPr="007551EE">
        <w:rPr>
          <w:rFonts w:ascii="MS PGothic" w:eastAsia="MS PGothic" w:hAnsi="MS PGothic" w:cs="MS PGothic"/>
          <w:spacing w:val="-18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a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3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)</w:t>
      </w:r>
      <w:r w:rsidRPr="007551EE">
        <w:rPr>
          <w:rFonts w:ascii="Palatino Linotype" w:eastAsia="Palatino Linotype" w:hAnsi="Palatino Linotype" w:cs="Palatino Linotype"/>
          <w:w w:val="104"/>
          <w:position w:val="-3"/>
          <w:sz w:val="12"/>
          <w:szCs w:val="16"/>
        </w:rPr>
        <w:t>2</w:t>
      </w:r>
    </w:p>
    <w:p w14:paraId="2C6BB1C9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2       </w:t>
      </w:r>
      <w:r w:rsidRPr="007551EE">
        <w:rPr>
          <w:rFonts w:ascii="Palatino Linotype" w:eastAsia="Palatino Linotype" w:hAnsi="Palatino Linotype" w:cs="Palatino Linotype"/>
          <w:spacing w:val="67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-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=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(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)</w:t>
      </w:r>
    </w:p>
    <w:p w14:paraId="3A903CF1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ổng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s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ố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 C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O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>2</w:t>
      </w:r>
      <w:r w:rsidRPr="007551EE">
        <w:rPr>
          <w:rFonts w:ascii="Palatino Linotype" w:eastAsia="Palatino Linotype" w:hAnsi="Palatino Linotype" w:cs="Palatino Linotype"/>
          <w:spacing w:val="3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p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ứng 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ằ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g: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0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1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+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0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0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ol</w:t>
      </w:r>
    </w:p>
    <w:p w14:paraId="4A7EC9FC" w14:textId="77777777" w:rsidR="00B87A28" w:rsidRPr="007551EE" w:rsidRDefault="00B87A28" w:rsidP="00B87A28">
      <w:pPr>
        <w:spacing w:line="360" w:lineRule="auto"/>
        <w:rPr>
          <w:sz w:val="16"/>
        </w:rPr>
      </w:pPr>
      <w:r w:rsidRPr="007551EE">
        <w:rPr>
          <w:rFonts w:ascii="Palatino Linotype" w:eastAsia="Palatino Linotype" w:hAnsi="Palatino Linotype" w:cs="Palatino Linotype"/>
          <w:sz w:val="24"/>
          <w:szCs w:val="28"/>
        </w:rPr>
        <w:t>V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position w:val="-3"/>
          <w:sz w:val="12"/>
          <w:szCs w:val="16"/>
        </w:rPr>
        <w:t>C</w:t>
      </w:r>
      <w:r w:rsidRPr="007551EE">
        <w:rPr>
          <w:rFonts w:ascii="Palatino Linotype" w:eastAsia="Palatino Linotype" w:hAnsi="Palatino Linotype" w:cs="Palatino Linotype"/>
          <w:position w:val="-3"/>
          <w:sz w:val="12"/>
          <w:szCs w:val="16"/>
        </w:rPr>
        <w:t xml:space="preserve">O2 </w:t>
      </w:r>
      <w:r w:rsidRPr="007551EE">
        <w:rPr>
          <w:rFonts w:ascii="Palatino Linotype" w:eastAsia="Palatino Linotype" w:hAnsi="Palatino Linotype" w:cs="Palatino Linotype"/>
          <w:spacing w:val="3"/>
          <w:position w:val="-3"/>
          <w:sz w:val="12"/>
          <w:szCs w:val="16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=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0,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3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.2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2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4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=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6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,7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2</w:t>
      </w:r>
    </w:p>
    <w:p w14:paraId="7D17999E" w14:textId="77777777" w:rsidR="00B87A28" w:rsidRPr="007551EE" w:rsidRDefault="00B87A28" w:rsidP="00B87A28">
      <w:pPr>
        <w:spacing w:line="360" w:lineRule="auto"/>
        <w:rPr>
          <w:rFonts w:ascii="Palatino Linotype" w:eastAsia="Palatino Linotype" w:hAnsi="Palatino Linotype" w:cs="Palatino Linotype"/>
          <w:sz w:val="24"/>
          <w:szCs w:val="28"/>
        </w:rPr>
      </w:pP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Vậ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y có 2 g</w:t>
      </w:r>
      <w:r w:rsidRPr="007551EE">
        <w:rPr>
          <w:rFonts w:ascii="Palatino Linotype" w:eastAsia="Palatino Linotype" w:hAnsi="Palatino Linotype" w:cs="Palatino Linotype"/>
          <w:spacing w:val="-3"/>
          <w:sz w:val="24"/>
          <w:szCs w:val="28"/>
        </w:rPr>
        <w:t>i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á t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r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ị V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 xml:space="preserve"> 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t</w:t>
      </w:r>
      <w:r w:rsidRPr="007551EE">
        <w:rPr>
          <w:rFonts w:ascii="Palatino Linotype" w:eastAsia="Palatino Linotype" w:hAnsi="Palatino Linotype" w:cs="Palatino Linotype"/>
          <w:spacing w:val="2"/>
          <w:sz w:val="24"/>
          <w:szCs w:val="28"/>
        </w:rPr>
        <w:t>h</w:t>
      </w:r>
      <w:r w:rsidRPr="007551EE">
        <w:rPr>
          <w:rFonts w:ascii="Palatino Linotype" w:eastAsia="Palatino Linotype" w:hAnsi="Palatino Linotype" w:cs="Palatino Linotype"/>
          <w:spacing w:val="-2"/>
          <w:sz w:val="24"/>
          <w:szCs w:val="28"/>
        </w:rPr>
        <w:t>ỏ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a 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mã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 xml:space="preserve"> đ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 xml:space="preserve">ề </w:t>
      </w:r>
      <w:r w:rsidRPr="007551EE">
        <w:rPr>
          <w:rFonts w:ascii="Palatino Linotype" w:eastAsia="Palatino Linotype" w:hAnsi="Palatino Linotype" w:cs="Palatino Linotype"/>
          <w:spacing w:val="1"/>
          <w:sz w:val="24"/>
          <w:szCs w:val="28"/>
        </w:rPr>
        <w:t>b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à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i to</w:t>
      </w:r>
      <w:r w:rsidRPr="007551EE">
        <w:rPr>
          <w:rFonts w:ascii="Palatino Linotype" w:eastAsia="Palatino Linotype" w:hAnsi="Palatino Linotype" w:cs="Palatino Linotype"/>
          <w:spacing w:val="-1"/>
          <w:sz w:val="24"/>
          <w:szCs w:val="28"/>
        </w:rPr>
        <w:t>á</w:t>
      </w:r>
      <w:r w:rsidRPr="007551EE">
        <w:rPr>
          <w:rFonts w:ascii="Palatino Linotype" w:eastAsia="Palatino Linotype" w:hAnsi="Palatino Linotype" w:cs="Palatino Linotype"/>
          <w:sz w:val="24"/>
          <w:szCs w:val="28"/>
        </w:rPr>
        <w:t>n</w:t>
      </w:r>
    </w:p>
    <w:p w14:paraId="0D6D30C5" w14:textId="77777777" w:rsidR="002037F9" w:rsidRPr="007551EE" w:rsidRDefault="002037F9" w:rsidP="002037F9">
      <w:pPr>
        <w:tabs>
          <w:tab w:val="left" w:pos="2520"/>
          <w:tab w:val="left" w:pos="5040"/>
          <w:tab w:val="left" w:pos="7560"/>
        </w:tabs>
        <w:spacing w:beforeLines="30" w:before="72" w:afterLines="30" w:after="72" w:line="240" w:lineRule="auto"/>
        <w:rPr>
          <w:sz w:val="16"/>
        </w:rPr>
      </w:pPr>
    </w:p>
    <w:sectPr w:rsidR="002037F9" w:rsidRPr="007551EE" w:rsidSect="008A7845"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5D9DE1" w14:textId="77777777" w:rsidR="00473E80" w:rsidRDefault="00473E80" w:rsidP="008A7845">
      <w:pPr>
        <w:spacing w:after="0" w:line="240" w:lineRule="auto"/>
      </w:pPr>
      <w:r>
        <w:separator/>
      </w:r>
    </w:p>
  </w:endnote>
  <w:endnote w:type="continuationSeparator" w:id="0">
    <w:p w14:paraId="0951A9C5" w14:textId="77777777" w:rsidR="00473E80" w:rsidRDefault="00473E80" w:rsidP="008A78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637BD4" w14:textId="77777777" w:rsidR="00473E80" w:rsidRDefault="00473E80" w:rsidP="008A7845">
      <w:pPr>
        <w:spacing w:after="0" w:line="240" w:lineRule="auto"/>
      </w:pPr>
      <w:r>
        <w:separator/>
      </w:r>
    </w:p>
  </w:footnote>
  <w:footnote w:type="continuationSeparator" w:id="0">
    <w:p w14:paraId="5D3C319C" w14:textId="77777777" w:rsidR="00473E80" w:rsidRDefault="00473E80" w:rsidP="008A78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95016"/>
    <w:multiLevelType w:val="hybridMultilevel"/>
    <w:tmpl w:val="B8725D42"/>
    <w:lvl w:ilvl="0" w:tplc="42C86A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DB6CAC"/>
    <w:multiLevelType w:val="hybridMultilevel"/>
    <w:tmpl w:val="7898BD96"/>
    <w:lvl w:ilvl="0" w:tplc="42C86A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320E2B"/>
    <w:multiLevelType w:val="hybridMultilevel"/>
    <w:tmpl w:val="9B2ECA72"/>
    <w:lvl w:ilvl="0" w:tplc="42C86A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BD30DB"/>
    <w:multiLevelType w:val="hybridMultilevel"/>
    <w:tmpl w:val="56044A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8301B3"/>
    <w:multiLevelType w:val="hybridMultilevel"/>
    <w:tmpl w:val="8A649148"/>
    <w:lvl w:ilvl="0" w:tplc="42C86A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481FA3"/>
    <w:multiLevelType w:val="multilevel"/>
    <w:tmpl w:val="C5AE39F6"/>
    <w:lvl w:ilvl="0">
      <w:start w:val="1"/>
      <w:numFmt w:val="decimal"/>
      <w:pStyle w:val="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u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u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u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u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u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u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u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u9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312175688">
    <w:abstractNumId w:val="5"/>
  </w:num>
  <w:num w:numId="2" w16cid:durableId="922689933">
    <w:abstractNumId w:val="3"/>
  </w:num>
  <w:num w:numId="3" w16cid:durableId="1620718194">
    <w:abstractNumId w:val="0"/>
  </w:num>
  <w:num w:numId="4" w16cid:durableId="854228169">
    <w:abstractNumId w:val="2"/>
  </w:num>
  <w:num w:numId="5" w16cid:durableId="15229576">
    <w:abstractNumId w:val="4"/>
  </w:num>
  <w:num w:numId="6" w16cid:durableId="2924469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8C"/>
    <w:rsid w:val="00005583"/>
    <w:rsid w:val="00084DF7"/>
    <w:rsid w:val="000F355A"/>
    <w:rsid w:val="0015770E"/>
    <w:rsid w:val="00160959"/>
    <w:rsid w:val="00175993"/>
    <w:rsid w:val="001E1BE5"/>
    <w:rsid w:val="002037F9"/>
    <w:rsid w:val="00252A4C"/>
    <w:rsid w:val="002B34BD"/>
    <w:rsid w:val="002C3985"/>
    <w:rsid w:val="00327905"/>
    <w:rsid w:val="00354593"/>
    <w:rsid w:val="003B0E57"/>
    <w:rsid w:val="004050FB"/>
    <w:rsid w:val="00473E80"/>
    <w:rsid w:val="004909EE"/>
    <w:rsid w:val="004E37D6"/>
    <w:rsid w:val="0053689C"/>
    <w:rsid w:val="00553EFD"/>
    <w:rsid w:val="005C3CCB"/>
    <w:rsid w:val="005E5A8C"/>
    <w:rsid w:val="006549D9"/>
    <w:rsid w:val="006B11ED"/>
    <w:rsid w:val="006E775E"/>
    <w:rsid w:val="00790723"/>
    <w:rsid w:val="007E3367"/>
    <w:rsid w:val="008230C4"/>
    <w:rsid w:val="00826B7F"/>
    <w:rsid w:val="00845D59"/>
    <w:rsid w:val="008A7845"/>
    <w:rsid w:val="008B0EF7"/>
    <w:rsid w:val="008C067B"/>
    <w:rsid w:val="008E4C81"/>
    <w:rsid w:val="00937EF1"/>
    <w:rsid w:val="009E70A4"/>
    <w:rsid w:val="00A15B63"/>
    <w:rsid w:val="00A24B93"/>
    <w:rsid w:val="00AB5392"/>
    <w:rsid w:val="00AF5FA5"/>
    <w:rsid w:val="00B87A28"/>
    <w:rsid w:val="00B927FB"/>
    <w:rsid w:val="00B94620"/>
    <w:rsid w:val="00BC581C"/>
    <w:rsid w:val="00BD1B01"/>
    <w:rsid w:val="00C1641F"/>
    <w:rsid w:val="00C76E78"/>
    <w:rsid w:val="00D41408"/>
    <w:rsid w:val="00D9532E"/>
    <w:rsid w:val="00D97F8F"/>
    <w:rsid w:val="00DB63A6"/>
    <w:rsid w:val="00EA6EFF"/>
    <w:rsid w:val="00EE134A"/>
    <w:rsid w:val="00EF6A5A"/>
    <w:rsid w:val="00EF7F1E"/>
    <w:rsid w:val="00F54965"/>
    <w:rsid w:val="00F95AAC"/>
    <w:rsid w:val="00FC1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B3DCA8"/>
  <w15:docId w15:val="{00682CFE-DD9C-434E-BE6F-5330669469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5E5A8C"/>
    <w:pPr>
      <w:keepNext/>
      <w:numPr>
        <w:numId w:val="1"/>
      </w:numPr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5E5A8C"/>
    <w:pPr>
      <w:keepNext/>
      <w:numPr>
        <w:ilvl w:val="1"/>
        <w:numId w:val="1"/>
      </w:numPr>
      <w:spacing w:before="240" w:after="60" w:line="240" w:lineRule="auto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5E5A8C"/>
    <w:pPr>
      <w:keepNext/>
      <w:numPr>
        <w:ilvl w:val="2"/>
        <w:numId w:val="1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5E5A8C"/>
    <w:pPr>
      <w:keepNext/>
      <w:numPr>
        <w:ilvl w:val="3"/>
        <w:numId w:val="1"/>
      </w:numPr>
      <w:spacing w:before="240" w:after="60" w:line="240" w:lineRule="auto"/>
      <w:outlineLvl w:val="3"/>
    </w:pPr>
    <w:rPr>
      <w:rFonts w:eastAsiaTheme="minorEastAsia"/>
      <w:b/>
      <w:bCs/>
      <w:sz w:val="28"/>
      <w:szCs w:val="28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5E5A8C"/>
    <w:pPr>
      <w:numPr>
        <w:ilvl w:val="4"/>
        <w:numId w:val="1"/>
      </w:numPr>
      <w:spacing w:before="240" w:after="60" w:line="240" w:lineRule="auto"/>
      <w:outlineLvl w:val="4"/>
    </w:pPr>
    <w:rPr>
      <w:rFonts w:eastAsiaTheme="minorEastAsia"/>
      <w:b/>
      <w:bCs/>
      <w:i/>
      <w:iCs/>
      <w:sz w:val="26"/>
      <w:szCs w:val="26"/>
    </w:rPr>
  </w:style>
  <w:style w:type="paragraph" w:styleId="u6">
    <w:name w:val="heading 6"/>
    <w:basedOn w:val="Binhthng"/>
    <w:next w:val="Binhthng"/>
    <w:link w:val="u6Char"/>
    <w:qFormat/>
    <w:rsid w:val="005E5A8C"/>
    <w:pPr>
      <w:numPr>
        <w:ilvl w:val="5"/>
        <w:numId w:val="1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5E5A8C"/>
    <w:pPr>
      <w:numPr>
        <w:ilvl w:val="6"/>
        <w:numId w:val="1"/>
      </w:numPr>
      <w:spacing w:before="240" w:after="60" w:line="240" w:lineRule="auto"/>
      <w:outlineLvl w:val="6"/>
    </w:pPr>
    <w:rPr>
      <w:rFonts w:eastAsiaTheme="minorEastAsia"/>
      <w:sz w:val="24"/>
      <w:szCs w:val="24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5E5A8C"/>
    <w:pPr>
      <w:numPr>
        <w:ilvl w:val="7"/>
        <w:numId w:val="1"/>
      </w:numPr>
      <w:spacing w:before="240" w:after="60" w:line="240" w:lineRule="auto"/>
      <w:outlineLvl w:val="7"/>
    </w:pPr>
    <w:rPr>
      <w:rFonts w:eastAsiaTheme="minorEastAsia"/>
      <w:i/>
      <w:iCs/>
      <w:sz w:val="24"/>
      <w:szCs w:val="24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5E5A8C"/>
    <w:pPr>
      <w:numPr>
        <w:ilvl w:val="8"/>
        <w:numId w:val="1"/>
      </w:numPr>
      <w:spacing w:before="240" w:after="60" w:line="240" w:lineRule="auto"/>
      <w:outlineLvl w:val="8"/>
    </w:pPr>
    <w:rPr>
      <w:rFonts w:asciiTheme="majorHAnsi" w:eastAsiaTheme="majorEastAsia" w:hAnsiTheme="majorHAnsi" w:cstheme="majorBidi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5E5A8C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u2Char">
    <w:name w:val="Đầu đề 2 Char"/>
    <w:basedOn w:val="Phngmcinhcuaoanvn"/>
    <w:link w:val="u2"/>
    <w:uiPriority w:val="9"/>
    <w:semiHidden/>
    <w:rsid w:val="005E5A8C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u3Char">
    <w:name w:val="Đầu đề 3 Char"/>
    <w:basedOn w:val="Phngmcinhcuaoanvn"/>
    <w:link w:val="u3"/>
    <w:uiPriority w:val="9"/>
    <w:semiHidden/>
    <w:rsid w:val="005E5A8C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u4Char">
    <w:name w:val="Đầu đề 4 Char"/>
    <w:basedOn w:val="Phngmcinhcuaoanvn"/>
    <w:link w:val="u4"/>
    <w:uiPriority w:val="9"/>
    <w:semiHidden/>
    <w:rsid w:val="005E5A8C"/>
    <w:rPr>
      <w:rFonts w:eastAsiaTheme="minorEastAsia"/>
      <w:b/>
      <w:bCs/>
      <w:sz w:val="28"/>
      <w:szCs w:val="28"/>
    </w:rPr>
  </w:style>
  <w:style w:type="character" w:customStyle="1" w:styleId="u5Char">
    <w:name w:val="Đầu đề 5 Char"/>
    <w:basedOn w:val="Phngmcinhcuaoanvn"/>
    <w:link w:val="u5"/>
    <w:uiPriority w:val="9"/>
    <w:semiHidden/>
    <w:rsid w:val="005E5A8C"/>
    <w:rPr>
      <w:rFonts w:eastAsiaTheme="minorEastAsia"/>
      <w:b/>
      <w:bCs/>
      <w:i/>
      <w:iCs/>
      <w:sz w:val="26"/>
      <w:szCs w:val="26"/>
    </w:rPr>
  </w:style>
  <w:style w:type="character" w:customStyle="1" w:styleId="u6Char">
    <w:name w:val="Đầu đề 6 Char"/>
    <w:basedOn w:val="Phngmcinhcuaoanvn"/>
    <w:link w:val="u6"/>
    <w:rsid w:val="005E5A8C"/>
    <w:rPr>
      <w:rFonts w:ascii="Times New Roman" w:eastAsia="Times New Roman" w:hAnsi="Times New Roman" w:cs="Times New Roman"/>
      <w:b/>
      <w:bCs/>
    </w:rPr>
  </w:style>
  <w:style w:type="character" w:customStyle="1" w:styleId="u7Char">
    <w:name w:val="Đầu đề 7 Char"/>
    <w:basedOn w:val="Phngmcinhcuaoanvn"/>
    <w:link w:val="u7"/>
    <w:uiPriority w:val="9"/>
    <w:semiHidden/>
    <w:rsid w:val="005E5A8C"/>
    <w:rPr>
      <w:rFonts w:eastAsiaTheme="minorEastAsia"/>
      <w:sz w:val="24"/>
      <w:szCs w:val="24"/>
    </w:rPr>
  </w:style>
  <w:style w:type="character" w:customStyle="1" w:styleId="u8Char">
    <w:name w:val="Đầu đề 8 Char"/>
    <w:basedOn w:val="Phngmcinhcuaoanvn"/>
    <w:link w:val="u8"/>
    <w:uiPriority w:val="9"/>
    <w:semiHidden/>
    <w:rsid w:val="005E5A8C"/>
    <w:rPr>
      <w:rFonts w:eastAsiaTheme="minorEastAsia"/>
      <w:i/>
      <w:iCs/>
      <w:sz w:val="24"/>
      <w:szCs w:val="24"/>
    </w:rPr>
  </w:style>
  <w:style w:type="character" w:customStyle="1" w:styleId="u9Char">
    <w:name w:val="Đầu đề 9 Char"/>
    <w:basedOn w:val="Phngmcinhcuaoanvn"/>
    <w:link w:val="u9"/>
    <w:uiPriority w:val="9"/>
    <w:semiHidden/>
    <w:rsid w:val="005E5A8C"/>
    <w:rPr>
      <w:rFonts w:asciiTheme="majorHAnsi" w:eastAsiaTheme="majorEastAsia" w:hAnsiTheme="majorHAnsi" w:cstheme="majorBidi"/>
    </w:rPr>
  </w:style>
  <w:style w:type="paragraph" w:styleId="utrang">
    <w:name w:val="header"/>
    <w:basedOn w:val="Binhthng"/>
    <w:link w:val="utrang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utrangChar">
    <w:name w:val="Đầu trang Char"/>
    <w:basedOn w:val="Phngmcinhcuaoanvn"/>
    <w:link w:val="utrang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paragraph" w:styleId="Chntrang">
    <w:name w:val="footer"/>
    <w:basedOn w:val="Binhthng"/>
    <w:link w:val="ChntrangChar"/>
    <w:uiPriority w:val="99"/>
    <w:unhideWhenUsed/>
    <w:rsid w:val="005E5A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hntrangChar">
    <w:name w:val="Chân trang Char"/>
    <w:basedOn w:val="Phngmcinhcuaoanvn"/>
    <w:link w:val="Chntrang"/>
    <w:uiPriority w:val="99"/>
    <w:rsid w:val="005E5A8C"/>
    <w:rPr>
      <w:rFonts w:ascii="Times New Roman" w:eastAsia="Times New Roman" w:hAnsi="Times New Roman" w:cs="Times New Roman"/>
      <w:sz w:val="20"/>
      <w:szCs w:val="20"/>
    </w:rPr>
  </w:style>
  <w:style w:type="table" w:styleId="LiBang">
    <w:name w:val="Table Grid"/>
    <w:basedOn w:val="BangThngthng"/>
    <w:uiPriority w:val="59"/>
    <w:rsid w:val="005E5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8A78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8A7845"/>
    <w:rPr>
      <w:rFonts w:ascii="Tahoma" w:hAnsi="Tahoma" w:cs="Tahoma"/>
      <w:sz w:val="16"/>
      <w:szCs w:val="16"/>
    </w:rPr>
  </w:style>
  <w:style w:type="paragraph" w:styleId="oancuaDanhsach">
    <w:name w:val="List Paragraph"/>
    <w:basedOn w:val="Binhthng"/>
    <w:uiPriority w:val="34"/>
    <w:qFormat/>
    <w:rsid w:val="008A7845"/>
    <w:pPr>
      <w:ind w:left="720"/>
      <w:contextualSpacing/>
    </w:pPr>
  </w:style>
  <w:style w:type="paragraph" w:customStyle="1" w:styleId="MTDisplayEquation">
    <w:name w:val="MTDisplayEquation"/>
    <w:basedOn w:val="Binhthng"/>
    <w:next w:val="Binhthng"/>
    <w:link w:val="MTDisplayEquationChar"/>
    <w:rsid w:val="004E37D6"/>
    <w:pPr>
      <w:tabs>
        <w:tab w:val="center" w:pos="5240"/>
        <w:tab w:val="right" w:pos="10460"/>
      </w:tabs>
      <w:spacing w:line="360" w:lineRule="auto"/>
    </w:pPr>
    <w:rPr>
      <w:rFonts w:ascii="Palatino Linotype" w:eastAsia="Palatino Linotype" w:hAnsi="Palatino Linotype" w:cs="Palatino Linotype"/>
      <w:sz w:val="24"/>
      <w:szCs w:val="28"/>
    </w:rPr>
  </w:style>
  <w:style w:type="character" w:customStyle="1" w:styleId="MTDisplayEquationChar">
    <w:name w:val="MTDisplayEquation Char"/>
    <w:basedOn w:val="Phngmcinhcuaoanvn"/>
    <w:link w:val="MTDisplayEquation"/>
    <w:rsid w:val="004E37D6"/>
    <w:rPr>
      <w:rFonts w:ascii="Palatino Linotype" w:eastAsia="Palatino Linotype" w:hAnsi="Palatino Linotype" w:cs="Palatino Linotype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897</Words>
  <Characters>5116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y Chien</dc:creator>
  <cp:lastModifiedBy>Trương Thành Chung</cp:lastModifiedBy>
  <cp:revision>10</cp:revision>
  <cp:lastPrinted>2020-10-31T11:54:00Z</cp:lastPrinted>
  <dcterms:created xsi:type="dcterms:W3CDTF">2020-10-31T13:53:00Z</dcterms:created>
  <dcterms:modified xsi:type="dcterms:W3CDTF">2022-11-04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